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4781"/>
        <w:gridCol w:w="4779"/>
      </w:tblGrid>
      <w:tr w:rsidR="000F4BE1" w:rsidRPr="0079338C" w14:paraId="45DB68BA" w14:textId="77777777" w:rsidTr="00DF5F03">
        <w:trPr>
          <w:trHeight w:val="1369"/>
        </w:trPr>
        <w:tc>
          <w:tcPr>
            <w:tcW w:w="4781" w:type="dxa"/>
            <w:shd w:val="clear" w:color="auto" w:fill="auto"/>
          </w:tcPr>
          <w:p w14:paraId="6BE067B1" w14:textId="77777777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7AD839CD" wp14:editId="542E6B6D">
                      <wp:simplePos x="0" y="0"/>
                      <wp:positionH relativeFrom="column">
                        <wp:posOffset>657225</wp:posOffset>
                      </wp:positionH>
                      <wp:positionV relativeFrom="paragraph">
                        <wp:posOffset>203835</wp:posOffset>
                      </wp:positionV>
                      <wp:extent cx="1409065" cy="0"/>
                      <wp:effectExtent l="0" t="0" r="19685" b="19050"/>
                      <wp:wrapNone/>
                      <wp:docPr id="115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0906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85C003" id="Straight Connector 1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1.75pt,16.05pt" to="162.7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79338C">
              <w:rPr>
                <w:b/>
              </w:rPr>
              <w:t>TRƯỜNG THCS NGÔ SĨ LIÊN</w:t>
            </w:r>
          </w:p>
        </w:tc>
        <w:tc>
          <w:tcPr>
            <w:tcW w:w="4779" w:type="dxa"/>
            <w:shd w:val="clear" w:color="auto" w:fill="auto"/>
          </w:tcPr>
          <w:p w14:paraId="1AF6D1A9" w14:textId="77777777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b/>
              </w:rPr>
              <w:t>HDC KIỂM TRA GIỮA HỌC KÌ I</w:t>
            </w:r>
          </w:p>
          <w:p w14:paraId="09D60AA7" w14:textId="77777777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b/>
              </w:rPr>
              <w:t>NĂM HỌC 2023-2024</w:t>
            </w:r>
          </w:p>
          <w:p w14:paraId="73635C5E" w14:textId="6DEFC464" w:rsidR="000F4BE1" w:rsidRPr="0079338C" w:rsidRDefault="000F4BE1" w:rsidP="008A3414">
            <w:pPr>
              <w:jc w:val="center"/>
              <w:rPr>
                <w:b/>
              </w:rPr>
            </w:pPr>
            <w:r w:rsidRPr="0079338C">
              <w:rPr>
                <w:b/>
              </w:rPr>
              <w:t xml:space="preserve">MÔN </w:t>
            </w:r>
            <w:r w:rsidR="00A64934">
              <w:rPr>
                <w:b/>
              </w:rPr>
              <w:t>TOÁN 6</w:t>
            </w:r>
          </w:p>
        </w:tc>
      </w:tr>
    </w:tbl>
    <w:p w14:paraId="72C71D74" w14:textId="0AB46CB1" w:rsidR="00DF5F03" w:rsidRPr="005806E2" w:rsidRDefault="005806E2" w:rsidP="00DF5F03">
      <w:pPr>
        <w:rPr>
          <w:bCs/>
          <w:i/>
          <w:iCs/>
          <w:lang w:val="it-IT"/>
        </w:rPr>
      </w:pPr>
      <w:r w:rsidRPr="003D1368">
        <w:rPr>
          <w:b/>
          <w:lang w:val="it-IT"/>
        </w:rPr>
        <w:t xml:space="preserve">PHẦN I: TRẮC NGHIỆM </w:t>
      </w:r>
      <w:r w:rsidRPr="005806E2">
        <w:rPr>
          <w:bCs/>
          <w:i/>
          <w:iCs/>
          <w:lang w:val="it-IT"/>
        </w:rPr>
        <w:t>(5 Điểm)</w:t>
      </w:r>
    </w:p>
    <w:p w14:paraId="5BC1DE61" w14:textId="77777777" w:rsidR="00DF5F03" w:rsidRPr="003D1368" w:rsidRDefault="00DF5F03" w:rsidP="00DF5F03">
      <w:pPr>
        <w:rPr>
          <w:i/>
          <w:lang w:val="it-IT"/>
        </w:rPr>
      </w:pPr>
      <w:r w:rsidRPr="003D1368">
        <w:rPr>
          <w:i/>
          <w:lang w:val="it-IT"/>
        </w:rPr>
        <w:t>Mỗi câu đúng ghi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04"/>
        <w:gridCol w:w="404"/>
        <w:gridCol w:w="420"/>
        <w:gridCol w:w="420"/>
        <w:gridCol w:w="419"/>
        <w:gridCol w:w="419"/>
        <w:gridCol w:w="419"/>
        <w:gridCol w:w="419"/>
        <w:gridCol w:w="404"/>
        <w:gridCol w:w="419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  <w:gridCol w:w="473"/>
      </w:tblGrid>
      <w:tr w:rsidR="00DF5F03" w14:paraId="6680C424" w14:textId="77777777" w:rsidTr="00883A76">
        <w:tc>
          <w:tcPr>
            <w:tcW w:w="615" w:type="dxa"/>
            <w:vMerge w:val="restart"/>
          </w:tcPr>
          <w:p w14:paraId="377D172A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highlight w:val="cyan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highlight w:val="cyan"/>
                <w:lang w:val="it-IT"/>
              </w:rPr>
              <w:t xml:space="preserve">Đề </w:t>
            </w:r>
          </w:p>
          <w:p w14:paraId="54EE7DA0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highlight w:val="cyan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highlight w:val="cyan"/>
                <w:lang w:val="it-IT"/>
              </w:rPr>
              <w:t>601</w:t>
            </w:r>
          </w:p>
        </w:tc>
        <w:tc>
          <w:tcPr>
            <w:tcW w:w="394" w:type="dxa"/>
          </w:tcPr>
          <w:p w14:paraId="5C563505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</w:t>
            </w:r>
          </w:p>
        </w:tc>
        <w:tc>
          <w:tcPr>
            <w:tcW w:w="408" w:type="dxa"/>
          </w:tcPr>
          <w:p w14:paraId="723CEF1C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2</w:t>
            </w:r>
          </w:p>
        </w:tc>
        <w:tc>
          <w:tcPr>
            <w:tcW w:w="408" w:type="dxa"/>
          </w:tcPr>
          <w:p w14:paraId="26ADED66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3</w:t>
            </w:r>
          </w:p>
        </w:tc>
        <w:tc>
          <w:tcPr>
            <w:tcW w:w="408" w:type="dxa"/>
          </w:tcPr>
          <w:p w14:paraId="79792F01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4</w:t>
            </w:r>
          </w:p>
        </w:tc>
        <w:tc>
          <w:tcPr>
            <w:tcW w:w="408" w:type="dxa"/>
          </w:tcPr>
          <w:p w14:paraId="390D281C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5</w:t>
            </w:r>
          </w:p>
        </w:tc>
        <w:tc>
          <w:tcPr>
            <w:tcW w:w="408" w:type="dxa"/>
          </w:tcPr>
          <w:p w14:paraId="48C87FA1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6</w:t>
            </w:r>
          </w:p>
        </w:tc>
        <w:tc>
          <w:tcPr>
            <w:tcW w:w="408" w:type="dxa"/>
          </w:tcPr>
          <w:p w14:paraId="4ED52BF0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7</w:t>
            </w:r>
          </w:p>
        </w:tc>
        <w:tc>
          <w:tcPr>
            <w:tcW w:w="394" w:type="dxa"/>
          </w:tcPr>
          <w:p w14:paraId="630377F8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8</w:t>
            </w:r>
          </w:p>
        </w:tc>
        <w:tc>
          <w:tcPr>
            <w:tcW w:w="408" w:type="dxa"/>
          </w:tcPr>
          <w:p w14:paraId="171E4082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9</w:t>
            </w:r>
          </w:p>
        </w:tc>
        <w:tc>
          <w:tcPr>
            <w:tcW w:w="481" w:type="dxa"/>
          </w:tcPr>
          <w:p w14:paraId="7E9D85C7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0</w:t>
            </w:r>
          </w:p>
        </w:tc>
        <w:tc>
          <w:tcPr>
            <w:tcW w:w="481" w:type="dxa"/>
          </w:tcPr>
          <w:p w14:paraId="7C22193A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1</w:t>
            </w:r>
          </w:p>
        </w:tc>
        <w:tc>
          <w:tcPr>
            <w:tcW w:w="481" w:type="dxa"/>
          </w:tcPr>
          <w:p w14:paraId="432EC2AD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2</w:t>
            </w:r>
          </w:p>
        </w:tc>
        <w:tc>
          <w:tcPr>
            <w:tcW w:w="481" w:type="dxa"/>
          </w:tcPr>
          <w:p w14:paraId="73EF4362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3</w:t>
            </w:r>
          </w:p>
        </w:tc>
        <w:tc>
          <w:tcPr>
            <w:tcW w:w="481" w:type="dxa"/>
          </w:tcPr>
          <w:p w14:paraId="3CF8ECF4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4</w:t>
            </w:r>
          </w:p>
        </w:tc>
        <w:tc>
          <w:tcPr>
            <w:tcW w:w="481" w:type="dxa"/>
          </w:tcPr>
          <w:p w14:paraId="34A72B47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5</w:t>
            </w:r>
          </w:p>
        </w:tc>
        <w:tc>
          <w:tcPr>
            <w:tcW w:w="481" w:type="dxa"/>
          </w:tcPr>
          <w:p w14:paraId="0C340615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6</w:t>
            </w:r>
          </w:p>
        </w:tc>
        <w:tc>
          <w:tcPr>
            <w:tcW w:w="481" w:type="dxa"/>
          </w:tcPr>
          <w:p w14:paraId="42DA0B73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7</w:t>
            </w:r>
          </w:p>
        </w:tc>
        <w:tc>
          <w:tcPr>
            <w:tcW w:w="481" w:type="dxa"/>
          </w:tcPr>
          <w:p w14:paraId="41F620FB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8</w:t>
            </w:r>
          </w:p>
        </w:tc>
        <w:tc>
          <w:tcPr>
            <w:tcW w:w="481" w:type="dxa"/>
          </w:tcPr>
          <w:p w14:paraId="1A5C0DBC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9</w:t>
            </w:r>
          </w:p>
        </w:tc>
        <w:tc>
          <w:tcPr>
            <w:tcW w:w="481" w:type="dxa"/>
          </w:tcPr>
          <w:p w14:paraId="5887A2E3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20</w:t>
            </w:r>
          </w:p>
        </w:tc>
      </w:tr>
      <w:tr w:rsidR="00DF5F03" w14:paraId="789AFFF7" w14:textId="77777777" w:rsidTr="00883A76">
        <w:trPr>
          <w:trHeight w:val="308"/>
        </w:trPr>
        <w:tc>
          <w:tcPr>
            <w:tcW w:w="615" w:type="dxa"/>
            <w:vMerge/>
          </w:tcPr>
          <w:p w14:paraId="74F18592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highlight w:val="cyan"/>
                <w:lang w:val="it-IT"/>
              </w:rPr>
            </w:pPr>
          </w:p>
        </w:tc>
        <w:tc>
          <w:tcPr>
            <w:tcW w:w="394" w:type="dxa"/>
            <w:vAlign w:val="bottom"/>
          </w:tcPr>
          <w:p w14:paraId="709E32D7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408" w:type="dxa"/>
            <w:vAlign w:val="bottom"/>
          </w:tcPr>
          <w:p w14:paraId="0011453D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408" w:type="dxa"/>
            <w:vAlign w:val="bottom"/>
          </w:tcPr>
          <w:p w14:paraId="3199F4A0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408" w:type="dxa"/>
            <w:vAlign w:val="bottom"/>
          </w:tcPr>
          <w:p w14:paraId="7A4A7231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408" w:type="dxa"/>
            <w:vAlign w:val="bottom"/>
          </w:tcPr>
          <w:p w14:paraId="150BC800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408" w:type="dxa"/>
            <w:vAlign w:val="bottom"/>
          </w:tcPr>
          <w:p w14:paraId="000467C5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408" w:type="dxa"/>
            <w:vAlign w:val="bottom"/>
          </w:tcPr>
          <w:p w14:paraId="440D93C8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394" w:type="dxa"/>
            <w:vAlign w:val="bottom"/>
          </w:tcPr>
          <w:p w14:paraId="57EB47BB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408" w:type="dxa"/>
            <w:vAlign w:val="bottom"/>
          </w:tcPr>
          <w:p w14:paraId="782BC418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481" w:type="dxa"/>
            <w:vAlign w:val="bottom"/>
          </w:tcPr>
          <w:p w14:paraId="420ED3E4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481" w:type="dxa"/>
            <w:vAlign w:val="bottom"/>
          </w:tcPr>
          <w:p w14:paraId="4DE39F61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481" w:type="dxa"/>
            <w:vAlign w:val="bottom"/>
          </w:tcPr>
          <w:p w14:paraId="30662601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C</w:t>
            </w:r>
          </w:p>
        </w:tc>
        <w:tc>
          <w:tcPr>
            <w:tcW w:w="481" w:type="dxa"/>
            <w:vAlign w:val="bottom"/>
          </w:tcPr>
          <w:p w14:paraId="59CCBF11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481" w:type="dxa"/>
            <w:vAlign w:val="bottom"/>
          </w:tcPr>
          <w:p w14:paraId="1ECACCB0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B</w:t>
            </w:r>
          </w:p>
        </w:tc>
        <w:tc>
          <w:tcPr>
            <w:tcW w:w="481" w:type="dxa"/>
            <w:vAlign w:val="bottom"/>
          </w:tcPr>
          <w:p w14:paraId="651B49C9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481" w:type="dxa"/>
            <w:vAlign w:val="bottom"/>
          </w:tcPr>
          <w:p w14:paraId="62EA99A8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A</w:t>
            </w:r>
          </w:p>
        </w:tc>
        <w:tc>
          <w:tcPr>
            <w:tcW w:w="481" w:type="dxa"/>
            <w:vAlign w:val="bottom"/>
          </w:tcPr>
          <w:p w14:paraId="5D15A29D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481" w:type="dxa"/>
            <w:vAlign w:val="bottom"/>
          </w:tcPr>
          <w:p w14:paraId="220C400C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481" w:type="dxa"/>
            <w:vAlign w:val="bottom"/>
          </w:tcPr>
          <w:p w14:paraId="4B01CC1F" w14:textId="77777777" w:rsidR="00DF5F03" w:rsidRPr="00883A76" w:rsidRDefault="00DF5F03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</w:rPr>
              <w:t>D</w:t>
            </w:r>
          </w:p>
        </w:tc>
        <w:tc>
          <w:tcPr>
            <w:tcW w:w="481" w:type="dxa"/>
          </w:tcPr>
          <w:p w14:paraId="1C3BDDC6" w14:textId="77777777" w:rsidR="00883A76" w:rsidRDefault="00883A76" w:rsidP="00883A76">
            <w:pPr>
              <w:jc w:val="center"/>
              <w:rPr>
                <w:b/>
                <w:color w:val="C00000"/>
                <w:sz w:val="26"/>
                <w:szCs w:val="26"/>
                <w:lang w:val="it-IT"/>
              </w:rPr>
            </w:pPr>
          </w:p>
          <w:p w14:paraId="1F00B135" w14:textId="3FB7A9FB" w:rsidR="00DF5F03" w:rsidRPr="00883A76" w:rsidRDefault="00DF5F03" w:rsidP="00883A76">
            <w:pPr>
              <w:rPr>
                <w:b/>
                <w:color w:val="C00000"/>
                <w:sz w:val="26"/>
                <w:szCs w:val="26"/>
                <w:lang w:val="it-IT"/>
              </w:rPr>
            </w:pPr>
            <w:r w:rsidRPr="00883A76">
              <w:rPr>
                <w:b/>
                <w:color w:val="C00000"/>
                <w:sz w:val="26"/>
                <w:szCs w:val="26"/>
                <w:lang w:val="it-IT"/>
              </w:rPr>
              <w:t>B</w:t>
            </w:r>
          </w:p>
        </w:tc>
      </w:tr>
      <w:tr w:rsidR="00DF5F03" w:rsidRPr="00883A76" w14:paraId="1193D391" w14:textId="77777777" w:rsidTr="00883A76">
        <w:tc>
          <w:tcPr>
            <w:tcW w:w="615" w:type="dxa"/>
            <w:vMerge w:val="restart"/>
          </w:tcPr>
          <w:p w14:paraId="6D5A8C08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highlight w:val="cyan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highlight w:val="cyan"/>
                <w:lang w:val="it-IT"/>
              </w:rPr>
              <w:t>Đề 602</w:t>
            </w:r>
          </w:p>
        </w:tc>
        <w:tc>
          <w:tcPr>
            <w:tcW w:w="394" w:type="dxa"/>
          </w:tcPr>
          <w:p w14:paraId="45BAFEED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</w:t>
            </w:r>
          </w:p>
        </w:tc>
        <w:tc>
          <w:tcPr>
            <w:tcW w:w="408" w:type="dxa"/>
          </w:tcPr>
          <w:p w14:paraId="31D292DB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2</w:t>
            </w:r>
          </w:p>
        </w:tc>
        <w:tc>
          <w:tcPr>
            <w:tcW w:w="408" w:type="dxa"/>
          </w:tcPr>
          <w:p w14:paraId="76589D58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3</w:t>
            </w:r>
          </w:p>
        </w:tc>
        <w:tc>
          <w:tcPr>
            <w:tcW w:w="408" w:type="dxa"/>
          </w:tcPr>
          <w:p w14:paraId="4099253E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4</w:t>
            </w:r>
          </w:p>
        </w:tc>
        <w:tc>
          <w:tcPr>
            <w:tcW w:w="408" w:type="dxa"/>
          </w:tcPr>
          <w:p w14:paraId="4E368122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5</w:t>
            </w:r>
          </w:p>
        </w:tc>
        <w:tc>
          <w:tcPr>
            <w:tcW w:w="408" w:type="dxa"/>
          </w:tcPr>
          <w:p w14:paraId="1C04C561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6</w:t>
            </w:r>
          </w:p>
        </w:tc>
        <w:tc>
          <w:tcPr>
            <w:tcW w:w="408" w:type="dxa"/>
          </w:tcPr>
          <w:p w14:paraId="7E14CD69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7</w:t>
            </w:r>
          </w:p>
        </w:tc>
        <w:tc>
          <w:tcPr>
            <w:tcW w:w="394" w:type="dxa"/>
          </w:tcPr>
          <w:p w14:paraId="7F1937AB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8</w:t>
            </w:r>
          </w:p>
        </w:tc>
        <w:tc>
          <w:tcPr>
            <w:tcW w:w="408" w:type="dxa"/>
          </w:tcPr>
          <w:p w14:paraId="05798526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9</w:t>
            </w:r>
          </w:p>
        </w:tc>
        <w:tc>
          <w:tcPr>
            <w:tcW w:w="481" w:type="dxa"/>
          </w:tcPr>
          <w:p w14:paraId="21F5B72F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0</w:t>
            </w:r>
          </w:p>
        </w:tc>
        <w:tc>
          <w:tcPr>
            <w:tcW w:w="481" w:type="dxa"/>
          </w:tcPr>
          <w:p w14:paraId="6A813846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1</w:t>
            </w:r>
          </w:p>
        </w:tc>
        <w:tc>
          <w:tcPr>
            <w:tcW w:w="481" w:type="dxa"/>
          </w:tcPr>
          <w:p w14:paraId="7A58CA17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2</w:t>
            </w:r>
          </w:p>
        </w:tc>
        <w:tc>
          <w:tcPr>
            <w:tcW w:w="481" w:type="dxa"/>
          </w:tcPr>
          <w:p w14:paraId="3B4DCD71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3</w:t>
            </w:r>
          </w:p>
        </w:tc>
        <w:tc>
          <w:tcPr>
            <w:tcW w:w="481" w:type="dxa"/>
          </w:tcPr>
          <w:p w14:paraId="32CF2FE8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4</w:t>
            </w:r>
          </w:p>
        </w:tc>
        <w:tc>
          <w:tcPr>
            <w:tcW w:w="481" w:type="dxa"/>
          </w:tcPr>
          <w:p w14:paraId="516DB88A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5</w:t>
            </w:r>
          </w:p>
        </w:tc>
        <w:tc>
          <w:tcPr>
            <w:tcW w:w="481" w:type="dxa"/>
          </w:tcPr>
          <w:p w14:paraId="794D5721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6</w:t>
            </w:r>
          </w:p>
        </w:tc>
        <w:tc>
          <w:tcPr>
            <w:tcW w:w="481" w:type="dxa"/>
          </w:tcPr>
          <w:p w14:paraId="27147464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7</w:t>
            </w:r>
          </w:p>
        </w:tc>
        <w:tc>
          <w:tcPr>
            <w:tcW w:w="481" w:type="dxa"/>
          </w:tcPr>
          <w:p w14:paraId="56C1ED47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8</w:t>
            </w:r>
          </w:p>
        </w:tc>
        <w:tc>
          <w:tcPr>
            <w:tcW w:w="481" w:type="dxa"/>
          </w:tcPr>
          <w:p w14:paraId="68B8AB89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19</w:t>
            </w:r>
          </w:p>
        </w:tc>
        <w:tc>
          <w:tcPr>
            <w:tcW w:w="481" w:type="dxa"/>
          </w:tcPr>
          <w:p w14:paraId="0F999272" w14:textId="77777777" w:rsidR="00DF5F03" w:rsidRPr="00883A76" w:rsidRDefault="00DF5F03" w:rsidP="00D9237F">
            <w:pPr>
              <w:rPr>
                <w:b/>
                <w:bCs/>
                <w:sz w:val="24"/>
                <w:szCs w:val="24"/>
                <w:lang w:val="it-IT"/>
              </w:rPr>
            </w:pPr>
            <w:r w:rsidRPr="00883A76">
              <w:rPr>
                <w:b/>
                <w:bCs/>
                <w:sz w:val="24"/>
                <w:szCs w:val="24"/>
                <w:lang w:val="it-IT"/>
              </w:rPr>
              <w:t>20</w:t>
            </w:r>
          </w:p>
        </w:tc>
      </w:tr>
      <w:tr w:rsidR="00DF5F03" w14:paraId="446AACA9" w14:textId="77777777" w:rsidTr="00883A76">
        <w:tc>
          <w:tcPr>
            <w:tcW w:w="615" w:type="dxa"/>
            <w:vMerge/>
          </w:tcPr>
          <w:p w14:paraId="6F282555" w14:textId="77777777" w:rsidR="00DF5F03" w:rsidRDefault="00DF5F03" w:rsidP="00D9237F">
            <w:pPr>
              <w:rPr>
                <w:lang w:val="it-IT"/>
              </w:rPr>
            </w:pPr>
          </w:p>
        </w:tc>
        <w:tc>
          <w:tcPr>
            <w:tcW w:w="394" w:type="dxa"/>
            <w:vAlign w:val="bottom"/>
          </w:tcPr>
          <w:p w14:paraId="722D2EE7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B</w:t>
            </w:r>
          </w:p>
        </w:tc>
        <w:tc>
          <w:tcPr>
            <w:tcW w:w="408" w:type="dxa"/>
            <w:vAlign w:val="bottom"/>
          </w:tcPr>
          <w:p w14:paraId="4A6D4C07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408" w:type="dxa"/>
            <w:vAlign w:val="bottom"/>
          </w:tcPr>
          <w:p w14:paraId="5E0A88F9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408" w:type="dxa"/>
            <w:vAlign w:val="bottom"/>
          </w:tcPr>
          <w:p w14:paraId="5535AFE4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408" w:type="dxa"/>
            <w:vAlign w:val="bottom"/>
          </w:tcPr>
          <w:p w14:paraId="07A9AC34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D</w:t>
            </w:r>
          </w:p>
        </w:tc>
        <w:tc>
          <w:tcPr>
            <w:tcW w:w="408" w:type="dxa"/>
            <w:vAlign w:val="bottom"/>
          </w:tcPr>
          <w:p w14:paraId="133FE95C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D</w:t>
            </w:r>
          </w:p>
        </w:tc>
        <w:tc>
          <w:tcPr>
            <w:tcW w:w="408" w:type="dxa"/>
            <w:vAlign w:val="bottom"/>
          </w:tcPr>
          <w:p w14:paraId="15E8372E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394" w:type="dxa"/>
            <w:vAlign w:val="bottom"/>
          </w:tcPr>
          <w:p w14:paraId="0899A180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B</w:t>
            </w:r>
          </w:p>
        </w:tc>
        <w:tc>
          <w:tcPr>
            <w:tcW w:w="408" w:type="dxa"/>
            <w:vAlign w:val="bottom"/>
          </w:tcPr>
          <w:p w14:paraId="08D57169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481" w:type="dxa"/>
            <w:vAlign w:val="bottom"/>
          </w:tcPr>
          <w:p w14:paraId="7F6C8EAD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481" w:type="dxa"/>
            <w:vAlign w:val="bottom"/>
          </w:tcPr>
          <w:p w14:paraId="02AA7245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5FEE7870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5A8F4372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B</w:t>
            </w:r>
          </w:p>
        </w:tc>
        <w:tc>
          <w:tcPr>
            <w:tcW w:w="481" w:type="dxa"/>
            <w:vAlign w:val="bottom"/>
          </w:tcPr>
          <w:p w14:paraId="451B4654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4265DD28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A</w:t>
            </w:r>
          </w:p>
        </w:tc>
        <w:tc>
          <w:tcPr>
            <w:tcW w:w="481" w:type="dxa"/>
            <w:vAlign w:val="bottom"/>
          </w:tcPr>
          <w:p w14:paraId="58E21CCC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7577B312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0C1DA823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68C7FE16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  <w:tc>
          <w:tcPr>
            <w:tcW w:w="481" w:type="dxa"/>
            <w:vAlign w:val="bottom"/>
          </w:tcPr>
          <w:p w14:paraId="5B6B74BF" w14:textId="77777777" w:rsidR="00DF5F03" w:rsidRPr="00883A76" w:rsidRDefault="00DF5F03" w:rsidP="00D9237F">
            <w:pPr>
              <w:rPr>
                <w:b/>
                <w:color w:val="FF0000"/>
                <w:lang w:val="it-IT"/>
              </w:rPr>
            </w:pPr>
            <w:r w:rsidRPr="00883A76">
              <w:rPr>
                <w:b/>
                <w:color w:val="FF0000"/>
              </w:rPr>
              <w:t>C</w:t>
            </w:r>
          </w:p>
        </w:tc>
      </w:tr>
    </w:tbl>
    <w:p w14:paraId="4B6EB11A" w14:textId="22B6321A" w:rsidR="00DF5F03" w:rsidRPr="005806E2" w:rsidRDefault="005806E2" w:rsidP="00DF5F03">
      <w:pPr>
        <w:rPr>
          <w:bCs/>
          <w:i/>
          <w:iCs/>
          <w:lang w:val="it-IT"/>
        </w:rPr>
      </w:pPr>
      <w:r w:rsidRPr="003D1368">
        <w:rPr>
          <w:b/>
          <w:lang w:val="it-IT"/>
        </w:rPr>
        <w:t xml:space="preserve">PHẦN 2: TỰ LUẬN </w:t>
      </w:r>
      <w:r w:rsidRPr="005806E2">
        <w:rPr>
          <w:bCs/>
          <w:i/>
          <w:iCs/>
          <w:lang w:val="it-IT"/>
        </w:rPr>
        <w:t xml:space="preserve">(5 </w:t>
      </w:r>
      <w:r>
        <w:rPr>
          <w:bCs/>
          <w:i/>
          <w:iCs/>
          <w:lang w:val="it-IT"/>
        </w:rPr>
        <w:t>Điểm</w:t>
      </w:r>
      <w:r w:rsidRPr="005806E2">
        <w:rPr>
          <w:bCs/>
          <w:i/>
          <w:iCs/>
          <w:lang w:val="it-IT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8"/>
        <w:gridCol w:w="7403"/>
        <w:gridCol w:w="854"/>
      </w:tblGrid>
      <w:tr w:rsidR="00DF5F03" w:rsidRPr="003D1368" w14:paraId="5941B23E" w14:textId="77777777" w:rsidTr="00D9237F">
        <w:trPr>
          <w:trHeight w:val="246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708D06E3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>Câu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6D4E2780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>Nội dung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6A4E4F36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>Điểm</w:t>
            </w:r>
          </w:p>
        </w:tc>
      </w:tr>
      <w:tr w:rsidR="00DF5F03" w:rsidRPr="003D1368" w14:paraId="6CD1711C" w14:textId="77777777" w:rsidTr="00D9237F">
        <w:trPr>
          <w:trHeight w:val="246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85FD661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>Câu 1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1FB0299F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44397F32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>1,5</w:t>
            </w:r>
          </w:p>
        </w:tc>
      </w:tr>
      <w:tr w:rsidR="00DF5F03" w:rsidRPr="003D1368" w14:paraId="2A14E897" w14:textId="77777777" w:rsidTr="00D9237F">
        <w:trPr>
          <w:trHeight w:val="246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39ED381B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 xml:space="preserve"> 1.1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5C8E443D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58DCCF98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fr-FR"/>
              </w:rPr>
            </w:pPr>
            <w:r w:rsidRPr="003D1368">
              <w:rPr>
                <w:b/>
                <w:lang w:val="fr-FR"/>
              </w:rPr>
              <w:t>0,5</w:t>
            </w:r>
          </w:p>
        </w:tc>
      </w:tr>
      <w:tr w:rsidR="00DF5F03" w:rsidRPr="003D1368" w14:paraId="7B4B514B" w14:textId="77777777" w:rsidTr="00D9237F">
        <w:trPr>
          <w:trHeight w:val="440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BB1AF" w14:textId="77777777" w:rsidR="00DF5F03" w:rsidRPr="003D1368" w:rsidRDefault="00DF5F03" w:rsidP="00D9237F">
            <w:pPr>
              <w:spacing w:before="60" w:after="60" w:line="312" w:lineRule="auto"/>
              <w:jc w:val="center"/>
            </w:pPr>
            <w:r w:rsidRPr="003D1368">
              <w:rPr>
                <w:i/>
              </w:rPr>
              <w:t>0,5 điểm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4C75B1" w14:textId="77777777" w:rsidR="00DF5F03" w:rsidRPr="003D1368" w:rsidRDefault="00DF5F03" w:rsidP="00D9237F">
            <w:pPr>
              <w:spacing w:before="60" w:after="60" w:line="216" w:lineRule="auto"/>
              <w:jc w:val="both"/>
            </w:pPr>
            <w:r>
              <w:rPr>
                <w:lang w:val="pt-BR"/>
              </w:rPr>
              <w:t>A =  { chó; gà; cá; vịt</w:t>
            </w:r>
            <w:r w:rsidRPr="003D1368">
              <w:rPr>
                <w:lang w:val="pt-BR"/>
              </w:rPr>
              <w:t>}</w:t>
            </w:r>
            <w:r w:rsidRPr="003D1368">
              <w:t xml:space="preserve"> 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BEF86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5</w:t>
            </w:r>
          </w:p>
          <w:p w14:paraId="6630DAEB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</w:tr>
      <w:tr w:rsidR="00DF5F03" w:rsidRPr="003D1368" w14:paraId="5D3BE4EF" w14:textId="77777777" w:rsidTr="00D9237F">
        <w:trPr>
          <w:trHeight w:val="440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37AA7FB" w14:textId="77777777" w:rsidR="00DF5F03" w:rsidRPr="003D1368" w:rsidRDefault="00DF5F03" w:rsidP="00D9237F">
            <w:pPr>
              <w:spacing w:before="60" w:after="60" w:line="312" w:lineRule="auto"/>
              <w:jc w:val="center"/>
            </w:pPr>
            <w:r w:rsidRPr="003D1368">
              <w:rPr>
                <w:b/>
                <w:bCs/>
              </w:rPr>
              <w:t>Câu 1.2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638AF3DD" w14:textId="77777777" w:rsidR="00DF5F03" w:rsidRPr="003D1368" w:rsidRDefault="00DF5F03" w:rsidP="00D9237F">
            <w:pPr>
              <w:spacing w:before="60" w:after="60" w:line="216" w:lineRule="auto"/>
              <w:jc w:val="both"/>
              <w:rPr>
                <w:lang w:val="pt-BR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64BA6184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1</w:t>
            </w:r>
          </w:p>
        </w:tc>
      </w:tr>
      <w:tr w:rsidR="00DF5F03" w:rsidRPr="003D1368" w14:paraId="6C01C583" w14:textId="77777777" w:rsidTr="00D9237F">
        <w:trPr>
          <w:trHeight w:val="835"/>
          <w:jc w:val="center"/>
        </w:trPr>
        <w:tc>
          <w:tcPr>
            <w:tcW w:w="1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DCA98D0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  <w:r w:rsidRPr="003D1368">
              <w:rPr>
                <w:bCs/>
              </w:rPr>
              <w:t>1.2.a</w:t>
            </w:r>
          </w:p>
          <w:p w14:paraId="4055444C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/>
                <w:bCs/>
              </w:rPr>
            </w:pPr>
            <w:r w:rsidRPr="003D1368">
              <w:rPr>
                <w:bCs/>
              </w:rPr>
              <w:t>0,5 điểm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229DE32" w14:textId="77777777" w:rsidR="00DF5F03" w:rsidRPr="00ED67F7" w:rsidRDefault="00DF5F03" w:rsidP="00D9237F">
            <w:pPr>
              <w:spacing w:before="60" w:after="60" w:line="216" w:lineRule="auto"/>
              <w:jc w:val="both"/>
              <w:rPr>
                <w:position w:val="-14"/>
                <w:vertAlign w:val="superscript"/>
              </w:rPr>
            </w:pPr>
            <w:r w:rsidRPr="003D1368">
              <w:rPr>
                <w:position w:val="-10"/>
              </w:rPr>
              <w:object w:dxaOrig="3100" w:dyaOrig="320" w14:anchorId="61F9B9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1pt;height:17.5pt" o:ole="">
                  <v:imagedata r:id="rId8" o:title=""/>
                </v:shape>
                <o:OLEObject Type="Embed" ProgID="Equation.DSMT4" ShapeID="_x0000_i1025" DrawAspect="Content" ObjectID="_1761306829" r:id="rId9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BCD46BC" w14:textId="77777777" w:rsidR="00DF5F03" w:rsidRPr="003D1368" w:rsidRDefault="00DF5F03" w:rsidP="005806E2">
            <w:pPr>
              <w:spacing w:line="216" w:lineRule="auto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  <w:p w14:paraId="6D1F7CC0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</w:tr>
      <w:tr w:rsidR="00DF5F03" w:rsidRPr="003D1368" w14:paraId="70B048FF" w14:textId="77777777" w:rsidTr="00D9237F">
        <w:trPr>
          <w:trHeight w:val="744"/>
          <w:jc w:val="center"/>
        </w:trPr>
        <w:tc>
          <w:tcPr>
            <w:tcW w:w="12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0324DC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</w:p>
        </w:tc>
        <w:tc>
          <w:tcPr>
            <w:tcW w:w="74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9BF8C" w14:textId="77777777" w:rsidR="00DF5F03" w:rsidRPr="003D1368" w:rsidRDefault="00DF5F03" w:rsidP="00D9237F">
            <w:pPr>
              <w:spacing w:before="60" w:after="60" w:line="312" w:lineRule="auto"/>
              <w:jc w:val="both"/>
            </w:pPr>
            <w:r w:rsidRPr="003D1368">
              <w:rPr>
                <w:position w:val="-26"/>
              </w:rPr>
              <w:object w:dxaOrig="920" w:dyaOrig="639" w14:anchorId="445393CE">
                <v:shape id="_x0000_i1026" type="#_x0000_t75" style="width:45.35pt;height:32.05pt" o:ole="">
                  <v:imagedata r:id="rId10" o:title=""/>
                </v:shape>
                <o:OLEObject Type="Embed" ProgID="Equation.DSMT4" ShapeID="_x0000_i1026" DrawAspect="Content" ObjectID="_1761306830" r:id="rId11"/>
              </w:objec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63D78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4710F5BE" w14:textId="77777777" w:rsidR="00DF5F03" w:rsidRPr="003D1368" w:rsidRDefault="00DF5F03" w:rsidP="00D9237F">
            <w:pPr>
              <w:spacing w:line="216" w:lineRule="auto"/>
              <w:jc w:val="center"/>
            </w:pPr>
            <w:r w:rsidRPr="003D1368">
              <w:rPr>
                <w:lang w:val="fr-FR"/>
              </w:rPr>
              <w:t>0,25</w:t>
            </w:r>
          </w:p>
        </w:tc>
      </w:tr>
      <w:tr w:rsidR="00DF5F03" w:rsidRPr="003D1368" w14:paraId="16D25B94" w14:textId="77777777" w:rsidTr="00D9237F">
        <w:trPr>
          <w:trHeight w:val="1244"/>
          <w:jc w:val="center"/>
        </w:trPr>
        <w:tc>
          <w:tcPr>
            <w:tcW w:w="1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5ED49B6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  <w:r w:rsidRPr="003D1368">
              <w:rPr>
                <w:bCs/>
              </w:rPr>
              <w:t>1.2.b</w:t>
            </w:r>
          </w:p>
          <w:p w14:paraId="6B319452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/>
                <w:bCs/>
              </w:rPr>
            </w:pPr>
            <w:r w:rsidRPr="003D1368">
              <w:rPr>
                <w:bCs/>
              </w:rPr>
              <w:t>0,5 điểm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531E82" w14:textId="3F268E7F" w:rsidR="00DF5F03" w:rsidRPr="003D1368" w:rsidRDefault="00DF5F03" w:rsidP="00D9237F">
            <w:pPr>
              <w:spacing w:before="60" w:after="60" w:line="312" w:lineRule="auto"/>
              <w:jc w:val="both"/>
            </w:pPr>
            <w:r w:rsidRPr="003D1368">
              <w:t xml:space="preserve"> </w:t>
            </w:r>
            <w:r w:rsidRPr="00ED67F7">
              <w:rPr>
                <w:position w:val="-40"/>
              </w:rPr>
              <w:object w:dxaOrig="3300" w:dyaOrig="1100" w14:anchorId="555A2DC3">
                <v:shape id="_x0000_i1027" type="#_x0000_t75" style="width:248.45pt;height:52.85pt" o:ole="">
                  <v:imagedata r:id="rId12" o:title=""/>
                </v:shape>
                <o:OLEObject Type="Embed" ProgID="Equation.DSMT4" ShapeID="_x0000_i1027" DrawAspect="Content" ObjectID="_1761306831" r:id="rId13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C64F5F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6EDFC9CC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1A4D9298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  <w:p w14:paraId="2CFD91E2" w14:textId="77777777" w:rsidR="00DF5F03" w:rsidRPr="003D1368" w:rsidRDefault="00DF5F03" w:rsidP="00D9237F">
            <w:pPr>
              <w:spacing w:line="216" w:lineRule="auto"/>
              <w:rPr>
                <w:lang w:val="pt-BR"/>
              </w:rPr>
            </w:pPr>
          </w:p>
        </w:tc>
      </w:tr>
      <w:tr w:rsidR="00DF5F03" w:rsidRPr="003D1368" w14:paraId="3C75E079" w14:textId="77777777" w:rsidTr="00D9237F">
        <w:trPr>
          <w:trHeight w:val="1244"/>
          <w:jc w:val="center"/>
        </w:trPr>
        <w:tc>
          <w:tcPr>
            <w:tcW w:w="12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0FF364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F906C4" w14:textId="77777777" w:rsidR="00DF5F03" w:rsidRPr="003D1368" w:rsidRDefault="00DF5F03" w:rsidP="00D9237F">
            <w:pPr>
              <w:spacing w:before="60" w:after="60" w:line="312" w:lineRule="auto"/>
              <w:jc w:val="both"/>
            </w:pPr>
            <w:r w:rsidRPr="00ED67F7">
              <w:rPr>
                <w:position w:val="-60"/>
              </w:rPr>
              <w:object w:dxaOrig="2380" w:dyaOrig="1420" w14:anchorId="7F9A6934">
                <v:shape id="_x0000_i1028" type="#_x0000_t75" style="width:178.95pt;height:63.7pt" o:ole="">
                  <v:imagedata r:id="rId14" o:title=""/>
                </v:shape>
                <o:OLEObject Type="Embed" ProgID="Equation.DSMT4" ShapeID="_x0000_i1028" DrawAspect="Content" ObjectID="_1761306832" r:id="rId15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8552F7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5ACC8553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7323B8CF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</w:tc>
      </w:tr>
      <w:tr w:rsidR="00DF5F03" w:rsidRPr="003D1368" w14:paraId="00C4FEEC" w14:textId="77777777" w:rsidTr="00D9237F">
        <w:trPr>
          <w:trHeight w:val="351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13164CA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/>
                <w:bCs/>
              </w:rPr>
            </w:pPr>
            <w:r w:rsidRPr="003D1368">
              <w:rPr>
                <w:b/>
                <w:bCs/>
              </w:rPr>
              <w:t>Câu 2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2EF46343" w14:textId="77777777" w:rsidR="00DF5F03" w:rsidRPr="003D1368" w:rsidRDefault="00DF5F03" w:rsidP="00D9237F">
            <w:pPr>
              <w:spacing w:before="60" w:after="60" w:line="312" w:lineRule="auto"/>
              <w:jc w:val="both"/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7090DEEC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1</w:t>
            </w:r>
          </w:p>
        </w:tc>
      </w:tr>
      <w:tr w:rsidR="00DF5F03" w:rsidRPr="003D1368" w14:paraId="7F120908" w14:textId="77777777" w:rsidTr="00D9237F">
        <w:trPr>
          <w:trHeight w:val="351"/>
          <w:jc w:val="center"/>
        </w:trPr>
        <w:tc>
          <w:tcPr>
            <w:tcW w:w="1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0744887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  <w:r w:rsidRPr="003D1368">
              <w:rPr>
                <w:bCs/>
              </w:rPr>
              <w:t>2.1</w:t>
            </w:r>
          </w:p>
          <w:p w14:paraId="280F1DA4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/>
                <w:bCs/>
              </w:rPr>
            </w:pPr>
            <w:r w:rsidRPr="003D1368">
              <w:rPr>
                <w:bCs/>
              </w:rPr>
              <w:t>0,5 điểm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66F0DD34" w14:textId="77777777" w:rsidR="00DF5F03" w:rsidRPr="00ED67F7" w:rsidRDefault="00DF5F03" w:rsidP="00DF5F03">
            <w:pPr>
              <w:pStyle w:val="ListParagraph"/>
              <w:numPr>
                <w:ilvl w:val="0"/>
                <w:numId w:val="5"/>
              </w:numPr>
              <w:spacing w:before="60" w:after="60" w:line="312" w:lineRule="auto"/>
              <w:jc w:val="both"/>
              <w:rPr>
                <w:position w:val="-6"/>
                <w:szCs w:val="28"/>
              </w:rPr>
            </w:pPr>
            <w:r w:rsidRPr="00ED67F7">
              <w:rPr>
                <w:position w:val="-46"/>
              </w:rPr>
              <w:object w:dxaOrig="1560" w:dyaOrig="1040" w14:anchorId="61C2E826">
                <v:shape id="_x0000_i1029" type="#_x0000_t75" style="width:96.55pt;height:50.35pt" o:ole="">
                  <v:imagedata r:id="rId16" o:title=""/>
                </v:shape>
                <o:OLEObject Type="Embed" ProgID="Equation.DSMT4" ShapeID="_x0000_i1029" DrawAspect="Content" ObjectID="_1761306833" r:id="rId17"/>
              </w:objec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162F410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0C39D5A5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21C5C787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3B843C71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  <w:p w14:paraId="5B0F8FF1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</w:tr>
      <w:tr w:rsidR="00DF5F03" w:rsidRPr="003D1368" w14:paraId="47121292" w14:textId="77777777" w:rsidTr="00D9237F">
        <w:trPr>
          <w:trHeight w:val="888"/>
          <w:jc w:val="center"/>
        </w:trPr>
        <w:tc>
          <w:tcPr>
            <w:tcW w:w="1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17B1A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C96BF" w14:textId="77777777" w:rsidR="00DF5F03" w:rsidRPr="003D1368" w:rsidRDefault="00DF5F03" w:rsidP="00D9237F">
            <w:pPr>
              <w:spacing w:before="60" w:after="60" w:line="312" w:lineRule="auto"/>
              <w:jc w:val="both"/>
              <w:rPr>
                <w:lang w:val="pt-BR"/>
              </w:rPr>
            </w:pPr>
            <w:r w:rsidRPr="00ED67F7">
              <w:rPr>
                <w:position w:val="-76"/>
              </w:rPr>
              <w:object w:dxaOrig="1200" w:dyaOrig="1700" w14:anchorId="0D50E82D">
                <v:shape id="_x0000_i1030" type="#_x0000_t75" style="width:69.5pt;height:75.35pt" o:ole="">
                  <v:imagedata r:id="rId18" o:title=""/>
                </v:shape>
                <o:OLEObject Type="Embed" ProgID="Equation.DSMT4" ShapeID="_x0000_i1030" DrawAspect="Content" ObjectID="_1761306834" r:id="rId19"/>
              </w:object>
            </w:r>
            <w:r w:rsidRPr="003D1368">
              <w:rPr>
                <w:lang w:val="pt-BR"/>
              </w:rPr>
              <w:t xml:space="preserve">                          </w:t>
            </w:r>
            <w:r w:rsidRPr="003D1368">
              <w:t xml:space="preserve">Vậy: 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FF26D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77044604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79FF028F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</w:tc>
      </w:tr>
      <w:tr w:rsidR="00DF5F03" w:rsidRPr="003D1368" w14:paraId="0373141B" w14:textId="77777777" w:rsidTr="00D9237F">
        <w:trPr>
          <w:trHeight w:val="888"/>
          <w:jc w:val="center"/>
        </w:trPr>
        <w:tc>
          <w:tcPr>
            <w:tcW w:w="126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5F572A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  <w:r w:rsidRPr="003D1368">
              <w:rPr>
                <w:bCs/>
              </w:rPr>
              <w:lastRenderedPageBreak/>
              <w:t>2.2</w:t>
            </w:r>
          </w:p>
          <w:p w14:paraId="339F9DDB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  <w:r w:rsidRPr="003D1368">
              <w:rPr>
                <w:bCs/>
              </w:rPr>
              <w:t>0,5 điểm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77ABDC" w14:textId="77777777" w:rsidR="00DF5F03" w:rsidRPr="003D1368" w:rsidRDefault="00DF5F03" w:rsidP="00D9237F">
            <w:pPr>
              <w:spacing w:before="60" w:after="60" w:line="312" w:lineRule="auto"/>
              <w:jc w:val="both"/>
              <w:rPr>
                <w:position w:val="-10"/>
              </w:rPr>
            </w:pPr>
            <w:r w:rsidRPr="003D1368">
              <w:rPr>
                <w:position w:val="-10"/>
              </w:rPr>
              <w:t xml:space="preserve"> </w:t>
            </w:r>
            <w:r w:rsidRPr="005A26CF">
              <w:rPr>
                <w:position w:val="-102"/>
              </w:rPr>
              <w:object w:dxaOrig="1680" w:dyaOrig="2160" w14:anchorId="73E7CF2D">
                <v:shape id="_x0000_i1031" type="#_x0000_t75" style="width:84.05pt;height:104.9pt" o:ole="">
                  <v:imagedata r:id="rId20" o:title=""/>
                </v:shape>
                <o:OLEObject Type="Embed" ProgID="Equation.DSMT4" ShapeID="_x0000_i1031" DrawAspect="Content" ObjectID="_1761306835" r:id="rId21"/>
              </w:object>
            </w:r>
            <w:r w:rsidRPr="003D1368">
              <w:rPr>
                <w:lang w:val="pt-BR"/>
              </w:rPr>
              <w:t xml:space="preserve">  </w:t>
            </w:r>
            <w:r w:rsidRPr="003D1368">
              <w:rPr>
                <w:i/>
                <w:lang w:val="pt-BR"/>
              </w:rPr>
              <w:t xml:space="preserve">          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08CD78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43BF576D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1E89BA7B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  <w:p w14:paraId="24C3B7E8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</w:tr>
      <w:tr w:rsidR="00DF5F03" w:rsidRPr="003D1368" w14:paraId="3501B918" w14:textId="77777777" w:rsidTr="00D9237F">
        <w:trPr>
          <w:trHeight w:val="1244"/>
          <w:jc w:val="center"/>
        </w:trPr>
        <w:tc>
          <w:tcPr>
            <w:tcW w:w="1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6F499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Cs/>
              </w:rPr>
            </w:pPr>
          </w:p>
        </w:tc>
        <w:tc>
          <w:tcPr>
            <w:tcW w:w="74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2728B" w14:textId="77777777" w:rsidR="00DF5F03" w:rsidRPr="003D1368" w:rsidRDefault="00DF5F03" w:rsidP="00D9237F">
            <w:pPr>
              <w:spacing w:before="60" w:after="60" w:line="312" w:lineRule="auto"/>
              <w:jc w:val="both"/>
              <w:rPr>
                <w:lang w:val="pt-BR"/>
              </w:rPr>
            </w:pPr>
            <w:r w:rsidRPr="003D1368">
              <w:rPr>
                <w:i/>
                <w:lang w:val="pt-BR"/>
              </w:rPr>
              <w:t xml:space="preserve">  </w:t>
            </w:r>
            <w:r w:rsidRPr="003D1368">
              <w:rPr>
                <w:position w:val="-62"/>
              </w:rPr>
              <w:object w:dxaOrig="820" w:dyaOrig="1359" w14:anchorId="1F03E078">
                <v:shape id="_x0000_i1032" type="#_x0000_t75" style="width:69.5pt;height:60.35pt" o:ole="">
                  <v:imagedata r:id="rId22" o:title=""/>
                </v:shape>
                <o:OLEObject Type="Embed" ProgID="Equation.DSMT4" ShapeID="_x0000_i1032" DrawAspect="Content" ObjectID="_1761306836" r:id="rId23"/>
              </w:object>
            </w:r>
            <w:r w:rsidRPr="003D1368">
              <w:rPr>
                <w:i/>
                <w:lang w:val="pt-BR"/>
              </w:rPr>
              <w:t xml:space="preserve">                 </w:t>
            </w:r>
            <w:r w:rsidRPr="003D1368">
              <w:rPr>
                <w:lang w:val="pt-BR"/>
              </w:rPr>
              <w:t xml:space="preserve">   Vậy:....</w: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0F3C6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1FB4AC07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71385741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19783E7B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25</w:t>
            </w:r>
          </w:p>
        </w:tc>
      </w:tr>
      <w:tr w:rsidR="00DF5F03" w:rsidRPr="003D1368" w14:paraId="5CF53890" w14:textId="77777777" w:rsidTr="00D9237F">
        <w:trPr>
          <w:trHeight w:val="144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1E26A157" w14:textId="77777777" w:rsidR="00DF5F03" w:rsidRPr="003D1368" w:rsidRDefault="00DF5F03" w:rsidP="00D9237F">
            <w:pPr>
              <w:spacing w:before="60" w:after="60" w:line="312" w:lineRule="auto"/>
              <w:jc w:val="center"/>
            </w:pPr>
            <w:r w:rsidRPr="003D1368">
              <w:rPr>
                <w:b/>
                <w:bCs/>
              </w:rPr>
              <w:t>Câu 3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4B08555B" w14:textId="77777777" w:rsidR="00DF5F03" w:rsidRPr="003D1368" w:rsidRDefault="00DF5F03" w:rsidP="00D9237F">
            <w:pPr>
              <w:rPr>
                <w:lang w:val="nl-NL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19BF5A3B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1</w:t>
            </w:r>
          </w:p>
        </w:tc>
      </w:tr>
      <w:tr w:rsidR="00DF5F03" w:rsidRPr="003D1368" w14:paraId="6BCCE5FA" w14:textId="77777777" w:rsidTr="00D9237F">
        <w:trPr>
          <w:trHeight w:val="144"/>
          <w:jc w:val="center"/>
        </w:trPr>
        <w:tc>
          <w:tcPr>
            <w:tcW w:w="1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87CFD1" w14:textId="77777777" w:rsidR="00DF5F03" w:rsidRPr="003D1368" w:rsidRDefault="00DF5F03" w:rsidP="00D9237F">
            <w:pPr>
              <w:spacing w:before="60" w:after="60" w:line="312" w:lineRule="auto"/>
              <w:jc w:val="center"/>
            </w:pPr>
            <w:r w:rsidRPr="003D1368">
              <w:rPr>
                <w:i/>
              </w:rPr>
              <w:t>1 điểm</w:t>
            </w:r>
          </w:p>
          <w:p w14:paraId="633C6728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i/>
              </w:rPr>
            </w:pP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4E4865" w14:textId="77777777" w:rsidR="00DF5F03" w:rsidRDefault="00DF5F03" w:rsidP="00D9237F">
            <w:pPr>
              <w:rPr>
                <w:lang w:val="nl-NL"/>
              </w:rPr>
            </w:pPr>
            <w:r w:rsidRPr="003D1368">
              <w:rPr>
                <w:lang w:val="nl-NL"/>
              </w:rPr>
              <w:t>Số</w:t>
            </w:r>
            <w:r>
              <w:rPr>
                <w:lang w:val="nl-NL"/>
              </w:rPr>
              <w:t xml:space="preserve"> phần thưởng có thể chia được nhiều nhất là </w:t>
            </w:r>
          </w:p>
          <w:p w14:paraId="193BFC85" w14:textId="77777777" w:rsidR="00DF5F03" w:rsidRPr="003D1368" w:rsidRDefault="00DF5F03" w:rsidP="00D9237F">
            <w:pPr>
              <w:rPr>
                <w:lang w:val="nl-NL"/>
              </w:rPr>
            </w:pPr>
            <w:r>
              <w:rPr>
                <w:lang w:val="nl-NL"/>
              </w:rPr>
              <w:t xml:space="preserve">   ƯCLN ( 20,28,32)</w:t>
            </w:r>
          </w:p>
          <w:p w14:paraId="2D534C24" w14:textId="77777777" w:rsidR="00DF5F03" w:rsidRPr="005A26CF" w:rsidRDefault="00DF5F03" w:rsidP="00D9237F">
            <w:pPr>
              <w:rPr>
                <w:position w:val="-6"/>
              </w:rPr>
            </w:pPr>
            <w:r>
              <w:rPr>
                <w:lang w:val="nl-NL"/>
              </w:rPr>
              <w:t>Tìm ƯCLN ( 20,28,32)= 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9CC20A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0,5</w:t>
            </w:r>
          </w:p>
        </w:tc>
      </w:tr>
      <w:tr w:rsidR="00DF5F03" w:rsidRPr="003D1368" w14:paraId="75BF24EE" w14:textId="77777777" w:rsidTr="00D9237F">
        <w:trPr>
          <w:trHeight w:val="144"/>
          <w:jc w:val="center"/>
        </w:trPr>
        <w:tc>
          <w:tcPr>
            <w:tcW w:w="12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9F9AD6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i/>
              </w:rPr>
            </w:pP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03D6B0" w14:textId="77777777" w:rsidR="00DF5F03" w:rsidRDefault="00DF5F03" w:rsidP="00D9237F">
            <w:pPr>
              <w:rPr>
                <w:lang w:val="nl-NL"/>
              </w:rPr>
            </w:pPr>
            <w:r>
              <w:rPr>
                <w:lang w:val="nl-NL"/>
              </w:rPr>
              <w:t>Vậy cô giáo chia được nhiều nhất 4 phần thưởng</w:t>
            </w:r>
          </w:p>
          <w:p w14:paraId="7A4FFAB2" w14:textId="77777777" w:rsidR="00DF5F03" w:rsidRPr="003D1368" w:rsidRDefault="00DF5F03" w:rsidP="00D9237F">
            <w:pPr>
              <w:rPr>
                <w:lang w:val="nl-NL"/>
              </w:rPr>
            </w:pPr>
            <w:r>
              <w:rPr>
                <w:lang w:val="nl-NL"/>
              </w:rPr>
              <w:t>Khi đó mỗi phần thưởng gồm: 5 bút bi, 7 bút chì, 8 tập giấy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95179EB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0,5</w:t>
            </w:r>
          </w:p>
        </w:tc>
      </w:tr>
      <w:tr w:rsidR="00DF5F03" w:rsidRPr="003D1368" w14:paraId="2C210813" w14:textId="77777777" w:rsidTr="00D9237F">
        <w:trPr>
          <w:trHeight w:val="144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C000" w:themeFill="accent4"/>
            <w:vAlign w:val="center"/>
          </w:tcPr>
          <w:p w14:paraId="40F8A244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b/>
              </w:rPr>
            </w:pPr>
            <w:r w:rsidRPr="003D1368">
              <w:rPr>
                <w:b/>
              </w:rPr>
              <w:t>Câu 4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C000" w:themeFill="accent4"/>
          </w:tcPr>
          <w:p w14:paraId="1D75E272" w14:textId="77777777" w:rsidR="00DF5F03" w:rsidRPr="003D1368" w:rsidRDefault="00DF5F03" w:rsidP="00D9237F">
            <w:pPr>
              <w:rPr>
                <w:position w:val="-6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C000" w:themeFill="accent4"/>
          </w:tcPr>
          <w:p w14:paraId="4E7CFDCA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1</w:t>
            </w:r>
          </w:p>
        </w:tc>
      </w:tr>
      <w:tr w:rsidR="00DF5F03" w:rsidRPr="003D1368" w14:paraId="6BD5561B" w14:textId="77777777" w:rsidTr="00D9237F">
        <w:trPr>
          <w:trHeight w:val="1565"/>
          <w:jc w:val="center"/>
        </w:trPr>
        <w:tc>
          <w:tcPr>
            <w:tcW w:w="1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A3F84A4" w14:textId="77777777" w:rsidR="00DF5F03" w:rsidRPr="003D1368" w:rsidRDefault="00DF5F03" w:rsidP="00D9237F">
            <w:pPr>
              <w:spacing w:before="60" w:after="60" w:line="312" w:lineRule="auto"/>
              <w:jc w:val="center"/>
            </w:pPr>
            <w:r w:rsidRPr="003D1368">
              <w:rPr>
                <w:i/>
              </w:rPr>
              <w:t>1 điểm</w:t>
            </w:r>
          </w:p>
          <w:p w14:paraId="41D042D9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A14C4E" w14:textId="77777777" w:rsidR="00DF5F03" w:rsidRPr="003D1368" w:rsidRDefault="00DF5F03" w:rsidP="00D9237F">
            <w:pPr>
              <w:rPr>
                <w:lang w:val="nl-NL"/>
              </w:rPr>
            </w:pPr>
            <w:r w:rsidRPr="003D1368">
              <w:rPr>
                <w:lang w:val="nl-NL"/>
              </w:rPr>
              <w:t xml:space="preserve">1) Vẽ đúng hình </w:t>
            </w:r>
          </w:p>
          <w:p w14:paraId="5FF9457E" w14:textId="77777777" w:rsidR="00DF5F03" w:rsidRPr="003D1368" w:rsidRDefault="00DF5F03" w:rsidP="00D9237F">
            <w:pPr>
              <w:jc w:val="center"/>
              <w:rPr>
                <w:color w:val="FF0000"/>
                <w:lang w:val="pt-BR"/>
              </w:rPr>
            </w:pPr>
            <w:r w:rsidRPr="003D1368">
              <w:rPr>
                <w:noProof/>
              </w:rPr>
              <w:drawing>
                <wp:inline distT="0" distB="0" distL="0" distR="0" wp14:anchorId="4084C068" wp14:editId="3FD619AB">
                  <wp:extent cx="1200150" cy="7810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325" cy="787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EBE808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</w:p>
          <w:p w14:paraId="0D318561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3FD68120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  <w:p w14:paraId="23248CE2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  <w:r w:rsidRPr="003D1368">
              <w:rPr>
                <w:lang w:val="fr-FR"/>
              </w:rPr>
              <w:t>0,5</w:t>
            </w:r>
          </w:p>
          <w:p w14:paraId="4C3D6EED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</w:tr>
      <w:tr w:rsidR="00DF5F03" w:rsidRPr="003D1368" w14:paraId="3F24D124" w14:textId="77777777" w:rsidTr="00D9237F">
        <w:trPr>
          <w:trHeight w:val="144"/>
          <w:jc w:val="center"/>
        </w:trPr>
        <w:tc>
          <w:tcPr>
            <w:tcW w:w="1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54C1B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i/>
              </w:rPr>
            </w:pPr>
          </w:p>
        </w:tc>
        <w:tc>
          <w:tcPr>
            <w:tcW w:w="74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5A337" w14:textId="77777777" w:rsidR="00DF5F03" w:rsidRDefault="00DF5F03" w:rsidP="00DF5F0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hu vi khu vườn nhà bạn Hoa là:</w:t>
            </w:r>
          </w:p>
          <w:p w14:paraId="6963551C" w14:textId="77777777" w:rsidR="00DF5F03" w:rsidRDefault="00DF5F03" w:rsidP="00D9237F">
            <w:pPr>
              <w:pStyle w:val="ListParagraph"/>
              <w:ind w:left="435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 (40+20).2 = 120 ( m)</w:t>
            </w:r>
          </w:p>
          <w:p w14:paraId="22C5151A" w14:textId="77777777" w:rsidR="00DF5F03" w:rsidRDefault="00DF5F03" w:rsidP="00D9237F">
            <w:pPr>
              <w:pStyle w:val="ListParagraph"/>
              <w:ind w:left="435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Độ dài hàng rào bao quanh vườn là: </w:t>
            </w:r>
          </w:p>
          <w:p w14:paraId="28EB6E4C" w14:textId="77777777" w:rsidR="00DF5F03" w:rsidRDefault="00DF5F03" w:rsidP="00D9237F">
            <w:pPr>
              <w:pStyle w:val="ListParagraph"/>
              <w:ind w:left="435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  120 – 2 = 118 ( m)</w:t>
            </w:r>
          </w:p>
          <w:p w14:paraId="7DC73892" w14:textId="12B2F8D8" w:rsidR="00A64934" w:rsidRPr="00555490" w:rsidRDefault="00A64934" w:rsidP="00D9237F">
            <w:pPr>
              <w:pStyle w:val="ListParagraph"/>
              <w:ind w:left="435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Vậy....</w: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226BC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fr-FR"/>
              </w:rPr>
              <w:t>0,5</w:t>
            </w:r>
          </w:p>
        </w:tc>
      </w:tr>
      <w:tr w:rsidR="00DF5F03" w:rsidRPr="003D1368" w14:paraId="537E0484" w14:textId="77777777" w:rsidTr="00D9237F">
        <w:trPr>
          <w:trHeight w:val="144"/>
          <w:jc w:val="center"/>
        </w:trPr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02781990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lang w:val="pt-BR"/>
              </w:rPr>
            </w:pPr>
            <w:r w:rsidRPr="003D1368">
              <w:rPr>
                <w:b/>
                <w:bCs/>
              </w:rPr>
              <w:t>Câu</w:t>
            </w:r>
            <w:r w:rsidRPr="003D1368">
              <w:rPr>
                <w:b/>
                <w:bCs/>
                <w:lang w:val="pt-BR"/>
              </w:rPr>
              <w:t xml:space="preserve"> 5</w:t>
            </w: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547967BA" w14:textId="77777777" w:rsidR="00DF5F03" w:rsidRPr="003D1368" w:rsidRDefault="00DF5F03" w:rsidP="00D9237F">
            <w:pPr>
              <w:rPr>
                <w:lang w:val="nl-NL"/>
              </w:rPr>
            </w:pP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508D302D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0,5</w:t>
            </w:r>
          </w:p>
        </w:tc>
      </w:tr>
      <w:tr w:rsidR="00DF5F03" w:rsidRPr="003D1368" w14:paraId="2F4213EC" w14:textId="77777777" w:rsidTr="00D9237F">
        <w:trPr>
          <w:trHeight w:val="144"/>
          <w:jc w:val="center"/>
        </w:trPr>
        <w:tc>
          <w:tcPr>
            <w:tcW w:w="1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801173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lang w:val="pt-BR"/>
              </w:rPr>
            </w:pPr>
            <w:r w:rsidRPr="003D1368">
              <w:rPr>
                <w:i/>
                <w:lang w:val="pt-BR"/>
              </w:rPr>
              <w:t>0,5điểm</w:t>
            </w:r>
          </w:p>
          <w:p w14:paraId="602A25EB" w14:textId="77777777" w:rsidR="00DF5F03" w:rsidRPr="003D1368" w:rsidRDefault="00DF5F03" w:rsidP="00D9237F">
            <w:pPr>
              <w:spacing w:line="216" w:lineRule="auto"/>
              <w:jc w:val="center"/>
              <w:rPr>
                <w:lang w:val="fr-FR"/>
              </w:rPr>
            </w:pPr>
          </w:p>
        </w:tc>
        <w:tc>
          <w:tcPr>
            <w:tcW w:w="74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FD8A9A" w14:textId="77777777" w:rsidR="00DF5F03" w:rsidRDefault="00DF5F03" w:rsidP="00D9237F">
            <w:pPr>
              <w:spacing w:after="200" w:line="276" w:lineRule="auto"/>
              <w:rPr>
                <w:lang w:val="nl-NL"/>
              </w:rPr>
            </w:pPr>
            <w:r w:rsidRPr="00555490">
              <w:rPr>
                <w:lang w:val="nl-NL"/>
              </w:rPr>
              <w:t>Các số có 2 chữ số</w:t>
            </w:r>
            <w:r>
              <w:rPr>
                <w:lang w:val="nl-NL"/>
              </w:rPr>
              <w:t xml:space="preserve"> chia cho 9 dư 1 là: </w:t>
            </w:r>
          </w:p>
          <w:p w14:paraId="58BB14CE" w14:textId="77777777" w:rsidR="00DF5F03" w:rsidRDefault="00DF5F03" w:rsidP="00D9237F">
            <w:pPr>
              <w:spacing w:after="200" w:line="276" w:lineRule="auto"/>
              <w:rPr>
                <w:lang w:val="nl-NL"/>
              </w:rPr>
            </w:pPr>
            <w:r>
              <w:rPr>
                <w:lang w:val="nl-NL"/>
              </w:rPr>
              <w:t xml:space="preserve">10,19, 28, </w:t>
            </w:r>
            <w:r w:rsidRPr="00555490">
              <w:rPr>
                <w:lang w:val="nl-NL"/>
              </w:rPr>
              <w:t xml:space="preserve">37,46,55,64,73,82,91. </w:t>
            </w:r>
          </w:p>
          <w:p w14:paraId="1C19FB07" w14:textId="77777777" w:rsidR="00DF5F03" w:rsidRDefault="00DF5F03" w:rsidP="00D9237F">
            <w:pPr>
              <w:spacing w:after="200" w:line="276" w:lineRule="auto"/>
              <w:rPr>
                <w:lang w:val="nl-NL"/>
              </w:rPr>
            </w:pPr>
            <w:r w:rsidRPr="00555490">
              <w:rPr>
                <w:lang w:val="nl-NL"/>
              </w:rPr>
              <w:t xml:space="preserve">Các số có 2 chữ số chia cho 10 dư 3 là: </w:t>
            </w:r>
          </w:p>
          <w:p w14:paraId="2BC00D5E" w14:textId="77777777" w:rsidR="00DF5F03" w:rsidRPr="000035FF" w:rsidRDefault="00DF5F03" w:rsidP="00D9237F">
            <w:pPr>
              <w:spacing w:after="200" w:line="276" w:lineRule="auto"/>
              <w:rPr>
                <w:lang w:val="nl-NL"/>
              </w:rPr>
            </w:pPr>
            <w:r w:rsidRPr="00555490">
              <w:rPr>
                <w:lang w:val="nl-NL"/>
              </w:rPr>
              <w:t>13,23, 33,43,53,63,73,83,9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CD901E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</w:p>
          <w:p w14:paraId="461E6E85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</w:p>
          <w:p w14:paraId="1882B0D3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</w:p>
          <w:p w14:paraId="68C64439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0,25</w:t>
            </w:r>
          </w:p>
          <w:p w14:paraId="19343A0B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</w:p>
          <w:p w14:paraId="03A36ABA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</w:p>
        </w:tc>
      </w:tr>
      <w:tr w:rsidR="00DF5F03" w:rsidRPr="003D1368" w14:paraId="41285585" w14:textId="77777777" w:rsidTr="00D9237F">
        <w:trPr>
          <w:trHeight w:val="144"/>
          <w:jc w:val="center"/>
        </w:trPr>
        <w:tc>
          <w:tcPr>
            <w:tcW w:w="126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0320F9" w14:textId="77777777" w:rsidR="00DF5F03" w:rsidRPr="003D1368" w:rsidRDefault="00DF5F03" w:rsidP="00D9237F">
            <w:pPr>
              <w:spacing w:before="60" w:after="60" w:line="312" w:lineRule="auto"/>
              <w:jc w:val="center"/>
              <w:rPr>
                <w:i/>
                <w:lang w:val="pt-BR"/>
              </w:rPr>
            </w:pPr>
          </w:p>
        </w:tc>
        <w:tc>
          <w:tcPr>
            <w:tcW w:w="740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14BAF0" w14:textId="77777777" w:rsidR="00DF5F03" w:rsidRPr="00555490" w:rsidRDefault="00DF5F03" w:rsidP="00D9237F">
            <w:pPr>
              <w:spacing w:after="200" w:line="276" w:lineRule="auto"/>
              <w:rPr>
                <w:lang w:val="nl-NL"/>
              </w:rPr>
            </w:pPr>
            <w:r w:rsidRPr="00555490">
              <w:rPr>
                <w:lang w:val="nl-NL"/>
              </w:rPr>
              <w:t>Ta thấy số 73 thỏ</w:t>
            </w:r>
            <w:r>
              <w:rPr>
                <w:lang w:val="nl-NL"/>
              </w:rPr>
              <w:t xml:space="preserve">a mãn  và 73 chia13 dư 8 </w:t>
            </w:r>
            <w:r w:rsidRPr="00555490">
              <w:rPr>
                <w:lang w:val="nl-NL"/>
              </w:rPr>
              <w:t>như bạn Ngọc nói.</w:t>
            </w:r>
          </w:p>
          <w:p w14:paraId="1A5451CC" w14:textId="77777777" w:rsidR="00DF5F03" w:rsidRPr="003D1368" w:rsidRDefault="00DF5F03" w:rsidP="00D9237F">
            <w:r w:rsidRPr="00555490">
              <w:rPr>
                <w:lang w:val="nl-NL"/>
              </w:rPr>
              <w:t>Vậy số nhà An là 73</w:t>
            </w:r>
          </w:p>
        </w:tc>
        <w:tc>
          <w:tcPr>
            <w:tcW w:w="85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D2B2F6" w14:textId="77777777" w:rsidR="00DF5F03" w:rsidRPr="003D1368" w:rsidRDefault="00DF5F03" w:rsidP="00D9237F">
            <w:pPr>
              <w:spacing w:line="216" w:lineRule="auto"/>
              <w:jc w:val="center"/>
              <w:rPr>
                <w:lang w:val="pt-BR"/>
              </w:rPr>
            </w:pPr>
            <w:r w:rsidRPr="003D1368">
              <w:rPr>
                <w:lang w:val="pt-BR"/>
              </w:rPr>
              <w:t>0,25</w:t>
            </w:r>
          </w:p>
        </w:tc>
      </w:tr>
      <w:tr w:rsidR="00DF5F03" w:rsidRPr="003D1368" w14:paraId="4016AA01" w14:textId="77777777" w:rsidTr="00D9237F">
        <w:trPr>
          <w:trHeight w:val="144"/>
          <w:jc w:val="center"/>
        </w:trPr>
        <w:tc>
          <w:tcPr>
            <w:tcW w:w="867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14:paraId="4365941A" w14:textId="77777777" w:rsidR="00DF5F03" w:rsidRPr="003D1368" w:rsidRDefault="00DF5F03" w:rsidP="00D9237F">
            <w:pPr>
              <w:jc w:val="center"/>
              <w:rPr>
                <w:b/>
              </w:rPr>
            </w:pPr>
            <w:r w:rsidRPr="003D1368">
              <w:rPr>
                <w:b/>
              </w:rPr>
              <w:t>Tổng điểm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14:paraId="2AEF798C" w14:textId="77777777" w:rsidR="00DF5F03" w:rsidRPr="003D1368" w:rsidRDefault="00DF5F03" w:rsidP="00D9237F">
            <w:pPr>
              <w:spacing w:line="216" w:lineRule="auto"/>
              <w:jc w:val="center"/>
              <w:rPr>
                <w:b/>
                <w:lang w:val="pt-BR"/>
              </w:rPr>
            </w:pPr>
            <w:r w:rsidRPr="003D1368">
              <w:rPr>
                <w:b/>
                <w:lang w:val="pt-BR"/>
              </w:rPr>
              <w:t>5</w:t>
            </w:r>
          </w:p>
        </w:tc>
      </w:tr>
    </w:tbl>
    <w:p w14:paraId="06836C23" w14:textId="77777777" w:rsidR="000F4BE1" w:rsidRPr="006B5BCC" w:rsidRDefault="000F4BE1" w:rsidP="00DF5F03">
      <w:pPr>
        <w:spacing w:before="120" w:after="120"/>
        <w:jc w:val="both"/>
        <w:rPr>
          <w:i/>
          <w:sz w:val="26"/>
          <w:szCs w:val="26"/>
          <w:lang w:eastAsia="vi-VN"/>
        </w:rPr>
      </w:pPr>
    </w:p>
    <w:sectPr w:rsidR="000F4BE1" w:rsidRPr="006B5BCC" w:rsidSect="00687B5E">
      <w:headerReference w:type="default" r:id="rId25"/>
      <w:footerReference w:type="even" r:id="rId26"/>
      <w:footerReference w:type="default" r:id="rId27"/>
      <w:pgSz w:w="11907" w:h="16840" w:code="9"/>
      <w:pgMar w:top="775" w:right="907" w:bottom="1134" w:left="1440" w:header="720" w:footer="527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D55515" w14:textId="77777777" w:rsidR="0096387A" w:rsidRDefault="0096387A">
      <w:r>
        <w:separator/>
      </w:r>
    </w:p>
  </w:endnote>
  <w:endnote w:type="continuationSeparator" w:id="0">
    <w:p w14:paraId="211B9D10" w14:textId="77777777" w:rsidR="0096387A" w:rsidRDefault="00963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tka Text">
    <w:panose1 w:val="02000505000000020004"/>
    <w:charset w:val="00"/>
    <w:family w:val="auto"/>
    <w:pitch w:val="variable"/>
    <w:sig w:usb0="A00002EF" w:usb1="4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87BC3" w14:textId="77777777" w:rsidR="007B7FE3" w:rsidRDefault="002F15D4" w:rsidP="006C4B6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B7FE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8D09E2B" w14:textId="77777777" w:rsidR="007B7FE3" w:rsidRDefault="007B7FE3" w:rsidP="00154CD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2C0452" w14:textId="77777777" w:rsidR="007B7FE3" w:rsidRDefault="007B7FE3" w:rsidP="00154CD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026E40" w14:textId="77777777" w:rsidR="0096387A" w:rsidRDefault="0096387A">
      <w:r>
        <w:separator/>
      </w:r>
    </w:p>
  </w:footnote>
  <w:footnote w:type="continuationSeparator" w:id="0">
    <w:p w14:paraId="76A831AB" w14:textId="77777777" w:rsidR="0096387A" w:rsidRDefault="009638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D5E6F6" w14:textId="77777777" w:rsidR="00F073C1" w:rsidRDefault="00F073C1" w:rsidP="004E0BC2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4434F">
      <w:rPr>
        <w:noProof/>
      </w:rPr>
      <w:t>1</w:t>
    </w:r>
    <w:r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C71D72"/>
    <w:multiLevelType w:val="hybridMultilevel"/>
    <w:tmpl w:val="CF5A27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3F20C50"/>
    <w:multiLevelType w:val="hybridMultilevel"/>
    <w:tmpl w:val="E6667966"/>
    <w:lvl w:ilvl="0" w:tplc="30F2F97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101C48"/>
    <w:multiLevelType w:val="hybridMultilevel"/>
    <w:tmpl w:val="E402ACF4"/>
    <w:lvl w:ilvl="0" w:tplc="B15A6FF4">
      <w:start w:val="1"/>
      <w:numFmt w:val="bullet"/>
      <w:lvlText w:val="-"/>
      <w:lvlJc w:val="left"/>
      <w:pPr>
        <w:ind w:left="720" w:hanging="360"/>
      </w:pPr>
      <w:rPr>
        <w:rFonts w:ascii="Sitka Text" w:hAnsi="Sitka Text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4DF7F58"/>
    <w:multiLevelType w:val="hybridMultilevel"/>
    <w:tmpl w:val="58B23422"/>
    <w:lvl w:ilvl="0" w:tplc="65502582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4" w15:restartNumberingAfterBreak="0">
    <w:nsid w:val="70A82A4E"/>
    <w:multiLevelType w:val="hybridMultilevel"/>
    <w:tmpl w:val="11F8B112"/>
    <w:lvl w:ilvl="0" w:tplc="7FBCF2C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25378635">
    <w:abstractNumId w:val="1"/>
  </w:num>
  <w:num w:numId="2" w16cid:durableId="1512137700">
    <w:abstractNumId w:val="0"/>
  </w:num>
  <w:num w:numId="3" w16cid:durableId="1346133760">
    <w:abstractNumId w:val="2"/>
  </w:num>
  <w:num w:numId="4" w16cid:durableId="138741033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27304880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20"/>
  <w:drawingGridHorizontalSpacing w:val="6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2BC8"/>
    <w:rsid w:val="00003090"/>
    <w:rsid w:val="000044EF"/>
    <w:rsid w:val="00004C71"/>
    <w:rsid w:val="00006114"/>
    <w:rsid w:val="0000686C"/>
    <w:rsid w:val="00006F39"/>
    <w:rsid w:val="00010B45"/>
    <w:rsid w:val="00012D72"/>
    <w:rsid w:val="00014AE6"/>
    <w:rsid w:val="00015638"/>
    <w:rsid w:val="000164A0"/>
    <w:rsid w:val="000175BF"/>
    <w:rsid w:val="00021860"/>
    <w:rsid w:val="00024DB3"/>
    <w:rsid w:val="00025879"/>
    <w:rsid w:val="00027F21"/>
    <w:rsid w:val="0003285C"/>
    <w:rsid w:val="00034C62"/>
    <w:rsid w:val="0003535E"/>
    <w:rsid w:val="00036209"/>
    <w:rsid w:val="000367D2"/>
    <w:rsid w:val="00037640"/>
    <w:rsid w:val="00040807"/>
    <w:rsid w:val="0004284E"/>
    <w:rsid w:val="0004459B"/>
    <w:rsid w:val="00045DF8"/>
    <w:rsid w:val="000475C0"/>
    <w:rsid w:val="000508BC"/>
    <w:rsid w:val="00050CA1"/>
    <w:rsid w:val="000518D5"/>
    <w:rsid w:val="00053235"/>
    <w:rsid w:val="000537C2"/>
    <w:rsid w:val="00056033"/>
    <w:rsid w:val="000569E2"/>
    <w:rsid w:val="000615AE"/>
    <w:rsid w:val="00061BEE"/>
    <w:rsid w:val="000646D4"/>
    <w:rsid w:val="00065061"/>
    <w:rsid w:val="00065325"/>
    <w:rsid w:val="00065B91"/>
    <w:rsid w:val="0006608E"/>
    <w:rsid w:val="0006727B"/>
    <w:rsid w:val="000700D1"/>
    <w:rsid w:val="00070975"/>
    <w:rsid w:val="00070EFF"/>
    <w:rsid w:val="00071AD8"/>
    <w:rsid w:val="00071D9C"/>
    <w:rsid w:val="000736C6"/>
    <w:rsid w:val="000764E9"/>
    <w:rsid w:val="0007720D"/>
    <w:rsid w:val="000774F5"/>
    <w:rsid w:val="000811CA"/>
    <w:rsid w:val="0008128D"/>
    <w:rsid w:val="00081345"/>
    <w:rsid w:val="00082549"/>
    <w:rsid w:val="000846EB"/>
    <w:rsid w:val="00086980"/>
    <w:rsid w:val="00086AB6"/>
    <w:rsid w:val="0008785E"/>
    <w:rsid w:val="00087E32"/>
    <w:rsid w:val="0009549A"/>
    <w:rsid w:val="000969B4"/>
    <w:rsid w:val="000A00A4"/>
    <w:rsid w:val="000A23D3"/>
    <w:rsid w:val="000A2777"/>
    <w:rsid w:val="000A4187"/>
    <w:rsid w:val="000A4677"/>
    <w:rsid w:val="000A6ECC"/>
    <w:rsid w:val="000A7149"/>
    <w:rsid w:val="000B0AFD"/>
    <w:rsid w:val="000B29F9"/>
    <w:rsid w:val="000B2B25"/>
    <w:rsid w:val="000B493F"/>
    <w:rsid w:val="000B6024"/>
    <w:rsid w:val="000C0540"/>
    <w:rsid w:val="000C1CB0"/>
    <w:rsid w:val="000C7E6D"/>
    <w:rsid w:val="000D03B7"/>
    <w:rsid w:val="000D07E0"/>
    <w:rsid w:val="000D0921"/>
    <w:rsid w:val="000D430B"/>
    <w:rsid w:val="000D4884"/>
    <w:rsid w:val="000D4A34"/>
    <w:rsid w:val="000D5210"/>
    <w:rsid w:val="000D6BAD"/>
    <w:rsid w:val="000D72E0"/>
    <w:rsid w:val="000E0F36"/>
    <w:rsid w:val="000E1B20"/>
    <w:rsid w:val="000E43E7"/>
    <w:rsid w:val="000E5F84"/>
    <w:rsid w:val="000E6529"/>
    <w:rsid w:val="000F0CC0"/>
    <w:rsid w:val="000F133F"/>
    <w:rsid w:val="000F4294"/>
    <w:rsid w:val="000F4BE1"/>
    <w:rsid w:val="000F57A7"/>
    <w:rsid w:val="000F5EE9"/>
    <w:rsid w:val="000F74D7"/>
    <w:rsid w:val="00100006"/>
    <w:rsid w:val="00103B99"/>
    <w:rsid w:val="00104E4F"/>
    <w:rsid w:val="00106166"/>
    <w:rsid w:val="00113473"/>
    <w:rsid w:val="00113AC6"/>
    <w:rsid w:val="00114FF0"/>
    <w:rsid w:val="0011564D"/>
    <w:rsid w:val="0011775E"/>
    <w:rsid w:val="00117DB4"/>
    <w:rsid w:val="00126445"/>
    <w:rsid w:val="001265E4"/>
    <w:rsid w:val="00127A93"/>
    <w:rsid w:val="00132200"/>
    <w:rsid w:val="00133EB2"/>
    <w:rsid w:val="0014103F"/>
    <w:rsid w:val="00142908"/>
    <w:rsid w:val="001435A7"/>
    <w:rsid w:val="0014408D"/>
    <w:rsid w:val="001453B7"/>
    <w:rsid w:val="00145B05"/>
    <w:rsid w:val="0014708C"/>
    <w:rsid w:val="001513CB"/>
    <w:rsid w:val="00151972"/>
    <w:rsid w:val="00154CD6"/>
    <w:rsid w:val="00157E5F"/>
    <w:rsid w:val="00161A38"/>
    <w:rsid w:val="00161B4F"/>
    <w:rsid w:val="00165528"/>
    <w:rsid w:val="0016770D"/>
    <w:rsid w:val="00171221"/>
    <w:rsid w:val="001716B2"/>
    <w:rsid w:val="001737F0"/>
    <w:rsid w:val="00173DF4"/>
    <w:rsid w:val="00173FAE"/>
    <w:rsid w:val="00185B87"/>
    <w:rsid w:val="00190979"/>
    <w:rsid w:val="0019108A"/>
    <w:rsid w:val="001927EE"/>
    <w:rsid w:val="00193B2D"/>
    <w:rsid w:val="0019436F"/>
    <w:rsid w:val="00194640"/>
    <w:rsid w:val="00195213"/>
    <w:rsid w:val="00196780"/>
    <w:rsid w:val="001A0000"/>
    <w:rsid w:val="001A1E98"/>
    <w:rsid w:val="001A2982"/>
    <w:rsid w:val="001A4A24"/>
    <w:rsid w:val="001A5D5E"/>
    <w:rsid w:val="001A600C"/>
    <w:rsid w:val="001A632C"/>
    <w:rsid w:val="001B00A1"/>
    <w:rsid w:val="001B053F"/>
    <w:rsid w:val="001B23FC"/>
    <w:rsid w:val="001B279C"/>
    <w:rsid w:val="001B3066"/>
    <w:rsid w:val="001B6B1A"/>
    <w:rsid w:val="001C0113"/>
    <w:rsid w:val="001C0511"/>
    <w:rsid w:val="001C0C45"/>
    <w:rsid w:val="001C116B"/>
    <w:rsid w:val="001C3EC7"/>
    <w:rsid w:val="001C68A1"/>
    <w:rsid w:val="001D24B8"/>
    <w:rsid w:val="001D4F47"/>
    <w:rsid w:val="001D65F4"/>
    <w:rsid w:val="001E2607"/>
    <w:rsid w:val="001E374D"/>
    <w:rsid w:val="001E68D8"/>
    <w:rsid w:val="001E7813"/>
    <w:rsid w:val="001F3454"/>
    <w:rsid w:val="001F4A1C"/>
    <w:rsid w:val="001F57CE"/>
    <w:rsid w:val="00202C15"/>
    <w:rsid w:val="00204193"/>
    <w:rsid w:val="00205472"/>
    <w:rsid w:val="0021137B"/>
    <w:rsid w:val="002123EE"/>
    <w:rsid w:val="0021709E"/>
    <w:rsid w:val="00221145"/>
    <w:rsid w:val="0022152E"/>
    <w:rsid w:val="00223980"/>
    <w:rsid w:val="0022524F"/>
    <w:rsid w:val="00230512"/>
    <w:rsid w:val="00230F89"/>
    <w:rsid w:val="00232704"/>
    <w:rsid w:val="00232739"/>
    <w:rsid w:val="002341FD"/>
    <w:rsid w:val="00237555"/>
    <w:rsid w:val="00242C3D"/>
    <w:rsid w:val="00243C53"/>
    <w:rsid w:val="002446FA"/>
    <w:rsid w:val="00244AB5"/>
    <w:rsid w:val="00246582"/>
    <w:rsid w:val="0024663A"/>
    <w:rsid w:val="00251AF9"/>
    <w:rsid w:val="0025387B"/>
    <w:rsid w:val="0025790D"/>
    <w:rsid w:val="00261C23"/>
    <w:rsid w:val="00264A37"/>
    <w:rsid w:val="0026632C"/>
    <w:rsid w:val="0026717F"/>
    <w:rsid w:val="00270DFE"/>
    <w:rsid w:val="0027456D"/>
    <w:rsid w:val="00282A2A"/>
    <w:rsid w:val="00284CA5"/>
    <w:rsid w:val="00285CC0"/>
    <w:rsid w:val="00286931"/>
    <w:rsid w:val="00287383"/>
    <w:rsid w:val="00290718"/>
    <w:rsid w:val="00292A28"/>
    <w:rsid w:val="002945F7"/>
    <w:rsid w:val="00296C44"/>
    <w:rsid w:val="002974E3"/>
    <w:rsid w:val="002A0BB6"/>
    <w:rsid w:val="002A0EBA"/>
    <w:rsid w:val="002A0FDE"/>
    <w:rsid w:val="002A1FC0"/>
    <w:rsid w:val="002A254B"/>
    <w:rsid w:val="002A45E1"/>
    <w:rsid w:val="002A5213"/>
    <w:rsid w:val="002A753B"/>
    <w:rsid w:val="002B033F"/>
    <w:rsid w:val="002B1CA9"/>
    <w:rsid w:val="002B4370"/>
    <w:rsid w:val="002B481C"/>
    <w:rsid w:val="002B6A1D"/>
    <w:rsid w:val="002C1214"/>
    <w:rsid w:val="002C2BC8"/>
    <w:rsid w:val="002C74B0"/>
    <w:rsid w:val="002C784E"/>
    <w:rsid w:val="002D004B"/>
    <w:rsid w:val="002D0873"/>
    <w:rsid w:val="002D24B1"/>
    <w:rsid w:val="002D335E"/>
    <w:rsid w:val="002D520A"/>
    <w:rsid w:val="002D588D"/>
    <w:rsid w:val="002D7A03"/>
    <w:rsid w:val="002E047C"/>
    <w:rsid w:val="002E4AB4"/>
    <w:rsid w:val="002E544C"/>
    <w:rsid w:val="002F15D4"/>
    <w:rsid w:val="002F2098"/>
    <w:rsid w:val="002F2A5C"/>
    <w:rsid w:val="002F49AC"/>
    <w:rsid w:val="002F54FC"/>
    <w:rsid w:val="002F6748"/>
    <w:rsid w:val="003004D5"/>
    <w:rsid w:val="00300677"/>
    <w:rsid w:val="00301B7B"/>
    <w:rsid w:val="00301FF3"/>
    <w:rsid w:val="00307599"/>
    <w:rsid w:val="00307AC6"/>
    <w:rsid w:val="0031714F"/>
    <w:rsid w:val="00320D8A"/>
    <w:rsid w:val="003217D0"/>
    <w:rsid w:val="00323046"/>
    <w:rsid w:val="00333076"/>
    <w:rsid w:val="0033395F"/>
    <w:rsid w:val="00341E8D"/>
    <w:rsid w:val="00345188"/>
    <w:rsid w:val="00347BF9"/>
    <w:rsid w:val="00353266"/>
    <w:rsid w:val="00357025"/>
    <w:rsid w:val="00360842"/>
    <w:rsid w:val="00360F80"/>
    <w:rsid w:val="00360FA1"/>
    <w:rsid w:val="003613E1"/>
    <w:rsid w:val="0036259C"/>
    <w:rsid w:val="00363163"/>
    <w:rsid w:val="003645B2"/>
    <w:rsid w:val="00365965"/>
    <w:rsid w:val="00366D08"/>
    <w:rsid w:val="003715BA"/>
    <w:rsid w:val="00371889"/>
    <w:rsid w:val="00371BA1"/>
    <w:rsid w:val="0037486B"/>
    <w:rsid w:val="00375C50"/>
    <w:rsid w:val="0037679E"/>
    <w:rsid w:val="003767AD"/>
    <w:rsid w:val="00376C67"/>
    <w:rsid w:val="003775D4"/>
    <w:rsid w:val="0038001D"/>
    <w:rsid w:val="00380286"/>
    <w:rsid w:val="003809FC"/>
    <w:rsid w:val="00381AD8"/>
    <w:rsid w:val="00385296"/>
    <w:rsid w:val="00385450"/>
    <w:rsid w:val="00385D18"/>
    <w:rsid w:val="00387663"/>
    <w:rsid w:val="0039022A"/>
    <w:rsid w:val="00392868"/>
    <w:rsid w:val="00396C62"/>
    <w:rsid w:val="0039750A"/>
    <w:rsid w:val="003978CC"/>
    <w:rsid w:val="00397CFA"/>
    <w:rsid w:val="003A02F0"/>
    <w:rsid w:val="003A1810"/>
    <w:rsid w:val="003A198D"/>
    <w:rsid w:val="003A28E8"/>
    <w:rsid w:val="003A34FA"/>
    <w:rsid w:val="003A57B1"/>
    <w:rsid w:val="003A6C22"/>
    <w:rsid w:val="003A71E9"/>
    <w:rsid w:val="003B3C03"/>
    <w:rsid w:val="003B50A9"/>
    <w:rsid w:val="003B664C"/>
    <w:rsid w:val="003C1B5D"/>
    <w:rsid w:val="003C31A6"/>
    <w:rsid w:val="003C4840"/>
    <w:rsid w:val="003C5EBF"/>
    <w:rsid w:val="003C6110"/>
    <w:rsid w:val="003D1268"/>
    <w:rsid w:val="003D206D"/>
    <w:rsid w:val="003D5F6B"/>
    <w:rsid w:val="003D62E3"/>
    <w:rsid w:val="003D62F1"/>
    <w:rsid w:val="003E02D2"/>
    <w:rsid w:val="003E7E3F"/>
    <w:rsid w:val="003F3379"/>
    <w:rsid w:val="003F6FFA"/>
    <w:rsid w:val="0040386C"/>
    <w:rsid w:val="00405082"/>
    <w:rsid w:val="0040548A"/>
    <w:rsid w:val="004062C1"/>
    <w:rsid w:val="004105C9"/>
    <w:rsid w:val="004121D1"/>
    <w:rsid w:val="00412BF5"/>
    <w:rsid w:val="00414E00"/>
    <w:rsid w:val="00415188"/>
    <w:rsid w:val="004154D4"/>
    <w:rsid w:val="004162AC"/>
    <w:rsid w:val="00416D4D"/>
    <w:rsid w:val="00416FBF"/>
    <w:rsid w:val="004210EE"/>
    <w:rsid w:val="00422827"/>
    <w:rsid w:val="004238CA"/>
    <w:rsid w:val="00423B14"/>
    <w:rsid w:val="004240CB"/>
    <w:rsid w:val="0042529E"/>
    <w:rsid w:val="00426824"/>
    <w:rsid w:val="00427731"/>
    <w:rsid w:val="004344F5"/>
    <w:rsid w:val="00434553"/>
    <w:rsid w:val="00435369"/>
    <w:rsid w:val="004362E4"/>
    <w:rsid w:val="00436DAE"/>
    <w:rsid w:val="00442EAC"/>
    <w:rsid w:val="004456A0"/>
    <w:rsid w:val="00446348"/>
    <w:rsid w:val="00446A04"/>
    <w:rsid w:val="0045044F"/>
    <w:rsid w:val="0045056E"/>
    <w:rsid w:val="00450592"/>
    <w:rsid w:val="00450EF0"/>
    <w:rsid w:val="004530D7"/>
    <w:rsid w:val="0046277C"/>
    <w:rsid w:val="004635FE"/>
    <w:rsid w:val="00463FF0"/>
    <w:rsid w:val="00464DA2"/>
    <w:rsid w:val="004651C7"/>
    <w:rsid w:val="00470FBE"/>
    <w:rsid w:val="004723A2"/>
    <w:rsid w:val="0047249C"/>
    <w:rsid w:val="00474A69"/>
    <w:rsid w:val="00475638"/>
    <w:rsid w:val="00475B5B"/>
    <w:rsid w:val="004760EC"/>
    <w:rsid w:val="00476B4E"/>
    <w:rsid w:val="00481BEF"/>
    <w:rsid w:val="00482315"/>
    <w:rsid w:val="00486B4E"/>
    <w:rsid w:val="00487F45"/>
    <w:rsid w:val="00490086"/>
    <w:rsid w:val="00490FA9"/>
    <w:rsid w:val="00491F7F"/>
    <w:rsid w:val="00492C14"/>
    <w:rsid w:val="0049436B"/>
    <w:rsid w:val="0049720A"/>
    <w:rsid w:val="004A3636"/>
    <w:rsid w:val="004A3F62"/>
    <w:rsid w:val="004A4358"/>
    <w:rsid w:val="004A4929"/>
    <w:rsid w:val="004A6218"/>
    <w:rsid w:val="004A66CD"/>
    <w:rsid w:val="004A6C63"/>
    <w:rsid w:val="004A7104"/>
    <w:rsid w:val="004B1470"/>
    <w:rsid w:val="004B19BA"/>
    <w:rsid w:val="004B271B"/>
    <w:rsid w:val="004B2847"/>
    <w:rsid w:val="004B2FE4"/>
    <w:rsid w:val="004B42E4"/>
    <w:rsid w:val="004B5E1D"/>
    <w:rsid w:val="004B6837"/>
    <w:rsid w:val="004B6E65"/>
    <w:rsid w:val="004C6A5C"/>
    <w:rsid w:val="004C7DB5"/>
    <w:rsid w:val="004D42CC"/>
    <w:rsid w:val="004D6025"/>
    <w:rsid w:val="004D6348"/>
    <w:rsid w:val="004D7639"/>
    <w:rsid w:val="004E0BC2"/>
    <w:rsid w:val="004E23F7"/>
    <w:rsid w:val="004E3101"/>
    <w:rsid w:val="004E5C2D"/>
    <w:rsid w:val="004E6DD7"/>
    <w:rsid w:val="004E76A6"/>
    <w:rsid w:val="004F213F"/>
    <w:rsid w:val="004F2AFA"/>
    <w:rsid w:val="004F35D6"/>
    <w:rsid w:val="004F3D8B"/>
    <w:rsid w:val="004F4A09"/>
    <w:rsid w:val="004F55FE"/>
    <w:rsid w:val="004F5ABD"/>
    <w:rsid w:val="004F7B1A"/>
    <w:rsid w:val="004F7E1D"/>
    <w:rsid w:val="00500DF5"/>
    <w:rsid w:val="00500EAC"/>
    <w:rsid w:val="00500F5F"/>
    <w:rsid w:val="00503735"/>
    <w:rsid w:val="00503AC9"/>
    <w:rsid w:val="00505043"/>
    <w:rsid w:val="00505520"/>
    <w:rsid w:val="005062F8"/>
    <w:rsid w:val="0051244B"/>
    <w:rsid w:val="00512D7C"/>
    <w:rsid w:val="00514F28"/>
    <w:rsid w:val="00515F4D"/>
    <w:rsid w:val="00517A03"/>
    <w:rsid w:val="00521A8E"/>
    <w:rsid w:val="0052239C"/>
    <w:rsid w:val="005225DB"/>
    <w:rsid w:val="00525AC4"/>
    <w:rsid w:val="00525D12"/>
    <w:rsid w:val="00527386"/>
    <w:rsid w:val="00527BE1"/>
    <w:rsid w:val="00530CEA"/>
    <w:rsid w:val="00531EE6"/>
    <w:rsid w:val="005320A7"/>
    <w:rsid w:val="00532A33"/>
    <w:rsid w:val="0054009F"/>
    <w:rsid w:val="005468A0"/>
    <w:rsid w:val="00546B21"/>
    <w:rsid w:val="00546B4E"/>
    <w:rsid w:val="005478FE"/>
    <w:rsid w:val="00554974"/>
    <w:rsid w:val="0055524A"/>
    <w:rsid w:val="00556192"/>
    <w:rsid w:val="0055627E"/>
    <w:rsid w:val="005565AD"/>
    <w:rsid w:val="00560990"/>
    <w:rsid w:val="00561421"/>
    <w:rsid w:val="00561471"/>
    <w:rsid w:val="005664BF"/>
    <w:rsid w:val="00567392"/>
    <w:rsid w:val="00567611"/>
    <w:rsid w:val="005676EC"/>
    <w:rsid w:val="00571F81"/>
    <w:rsid w:val="005759C8"/>
    <w:rsid w:val="005806E2"/>
    <w:rsid w:val="00583698"/>
    <w:rsid w:val="00590A88"/>
    <w:rsid w:val="00591683"/>
    <w:rsid w:val="005926FE"/>
    <w:rsid w:val="00594869"/>
    <w:rsid w:val="00595AC0"/>
    <w:rsid w:val="00597C3B"/>
    <w:rsid w:val="005A48CF"/>
    <w:rsid w:val="005A4B64"/>
    <w:rsid w:val="005A62D4"/>
    <w:rsid w:val="005A668D"/>
    <w:rsid w:val="005A6E20"/>
    <w:rsid w:val="005A70F0"/>
    <w:rsid w:val="005B01BC"/>
    <w:rsid w:val="005B3AFB"/>
    <w:rsid w:val="005B4141"/>
    <w:rsid w:val="005B4E57"/>
    <w:rsid w:val="005C079F"/>
    <w:rsid w:val="005C07CB"/>
    <w:rsid w:val="005C3173"/>
    <w:rsid w:val="005C5A3E"/>
    <w:rsid w:val="005C5FCB"/>
    <w:rsid w:val="005D0434"/>
    <w:rsid w:val="005D0C33"/>
    <w:rsid w:val="005D1D99"/>
    <w:rsid w:val="005D21D8"/>
    <w:rsid w:val="005D39A8"/>
    <w:rsid w:val="005D700C"/>
    <w:rsid w:val="005E0180"/>
    <w:rsid w:val="005E01DF"/>
    <w:rsid w:val="005E0B4F"/>
    <w:rsid w:val="005E0C73"/>
    <w:rsid w:val="005E2180"/>
    <w:rsid w:val="005E4318"/>
    <w:rsid w:val="005E5370"/>
    <w:rsid w:val="005E5CA0"/>
    <w:rsid w:val="005E7AA8"/>
    <w:rsid w:val="005F0E4E"/>
    <w:rsid w:val="005F164B"/>
    <w:rsid w:val="005F432E"/>
    <w:rsid w:val="005F5E2F"/>
    <w:rsid w:val="005F777A"/>
    <w:rsid w:val="006011DC"/>
    <w:rsid w:val="006019CC"/>
    <w:rsid w:val="0060318C"/>
    <w:rsid w:val="00604EFF"/>
    <w:rsid w:val="00606750"/>
    <w:rsid w:val="00612EB5"/>
    <w:rsid w:val="00613061"/>
    <w:rsid w:val="006132C5"/>
    <w:rsid w:val="00613754"/>
    <w:rsid w:val="00613E57"/>
    <w:rsid w:val="0061402F"/>
    <w:rsid w:val="006147B0"/>
    <w:rsid w:val="00617B94"/>
    <w:rsid w:val="006210A0"/>
    <w:rsid w:val="006210DD"/>
    <w:rsid w:val="00624931"/>
    <w:rsid w:val="00624E65"/>
    <w:rsid w:val="00625B91"/>
    <w:rsid w:val="006260B5"/>
    <w:rsid w:val="006317C3"/>
    <w:rsid w:val="0063217F"/>
    <w:rsid w:val="00633BF9"/>
    <w:rsid w:val="00634247"/>
    <w:rsid w:val="006406B0"/>
    <w:rsid w:val="00640FA5"/>
    <w:rsid w:val="00641A0A"/>
    <w:rsid w:val="00643CC9"/>
    <w:rsid w:val="006445D3"/>
    <w:rsid w:val="00650CFA"/>
    <w:rsid w:val="006516A2"/>
    <w:rsid w:val="006519E4"/>
    <w:rsid w:val="006531AB"/>
    <w:rsid w:val="00653C91"/>
    <w:rsid w:val="00655D26"/>
    <w:rsid w:val="006619D0"/>
    <w:rsid w:val="00665AF7"/>
    <w:rsid w:val="00666305"/>
    <w:rsid w:val="006716F3"/>
    <w:rsid w:val="00671751"/>
    <w:rsid w:val="00672C6F"/>
    <w:rsid w:val="006746B7"/>
    <w:rsid w:val="00675AD8"/>
    <w:rsid w:val="00675B72"/>
    <w:rsid w:val="00677DD0"/>
    <w:rsid w:val="00685E77"/>
    <w:rsid w:val="00687B5E"/>
    <w:rsid w:val="006934C1"/>
    <w:rsid w:val="006A07E4"/>
    <w:rsid w:val="006A1CF4"/>
    <w:rsid w:val="006A5B2F"/>
    <w:rsid w:val="006A5FF1"/>
    <w:rsid w:val="006B3C37"/>
    <w:rsid w:val="006B5BCC"/>
    <w:rsid w:val="006C0F71"/>
    <w:rsid w:val="006C4B60"/>
    <w:rsid w:val="006D167C"/>
    <w:rsid w:val="006D3F55"/>
    <w:rsid w:val="006D5AD6"/>
    <w:rsid w:val="006D6406"/>
    <w:rsid w:val="006D7C67"/>
    <w:rsid w:val="006E1582"/>
    <w:rsid w:val="006E35C3"/>
    <w:rsid w:val="006E3F3C"/>
    <w:rsid w:val="006E41C4"/>
    <w:rsid w:val="006E52D1"/>
    <w:rsid w:val="006E6614"/>
    <w:rsid w:val="006E744D"/>
    <w:rsid w:val="006F0384"/>
    <w:rsid w:val="006F0611"/>
    <w:rsid w:val="006F0807"/>
    <w:rsid w:val="006F3085"/>
    <w:rsid w:val="006F5963"/>
    <w:rsid w:val="0070026C"/>
    <w:rsid w:val="00700671"/>
    <w:rsid w:val="00700E05"/>
    <w:rsid w:val="007050AE"/>
    <w:rsid w:val="00706B13"/>
    <w:rsid w:val="00707E5B"/>
    <w:rsid w:val="00710B12"/>
    <w:rsid w:val="00711237"/>
    <w:rsid w:val="007114EE"/>
    <w:rsid w:val="00713653"/>
    <w:rsid w:val="00714FF7"/>
    <w:rsid w:val="00716BB2"/>
    <w:rsid w:val="00717A9D"/>
    <w:rsid w:val="007205A0"/>
    <w:rsid w:val="00722356"/>
    <w:rsid w:val="007278B5"/>
    <w:rsid w:val="00730689"/>
    <w:rsid w:val="00733AEB"/>
    <w:rsid w:val="00735632"/>
    <w:rsid w:val="00736596"/>
    <w:rsid w:val="00737AF0"/>
    <w:rsid w:val="007402D4"/>
    <w:rsid w:val="00740914"/>
    <w:rsid w:val="00741708"/>
    <w:rsid w:val="00743D8F"/>
    <w:rsid w:val="00745F8C"/>
    <w:rsid w:val="007474B9"/>
    <w:rsid w:val="007517F3"/>
    <w:rsid w:val="00752B2E"/>
    <w:rsid w:val="0075431E"/>
    <w:rsid w:val="00754DDA"/>
    <w:rsid w:val="007615E6"/>
    <w:rsid w:val="00763191"/>
    <w:rsid w:val="00773262"/>
    <w:rsid w:val="00774479"/>
    <w:rsid w:val="00775648"/>
    <w:rsid w:val="00776CFD"/>
    <w:rsid w:val="00776EB5"/>
    <w:rsid w:val="007825DC"/>
    <w:rsid w:val="007837D3"/>
    <w:rsid w:val="00783EBF"/>
    <w:rsid w:val="007842ED"/>
    <w:rsid w:val="007862E5"/>
    <w:rsid w:val="00793F65"/>
    <w:rsid w:val="00793FE2"/>
    <w:rsid w:val="007941EE"/>
    <w:rsid w:val="00795931"/>
    <w:rsid w:val="007A7981"/>
    <w:rsid w:val="007B6358"/>
    <w:rsid w:val="007B673C"/>
    <w:rsid w:val="007B68D1"/>
    <w:rsid w:val="007B6C0E"/>
    <w:rsid w:val="007B7784"/>
    <w:rsid w:val="007B7AEB"/>
    <w:rsid w:val="007B7FE3"/>
    <w:rsid w:val="007C2EB0"/>
    <w:rsid w:val="007C3726"/>
    <w:rsid w:val="007C4F50"/>
    <w:rsid w:val="007C7E44"/>
    <w:rsid w:val="007D0DF5"/>
    <w:rsid w:val="007D145E"/>
    <w:rsid w:val="007D1A9D"/>
    <w:rsid w:val="007D1B22"/>
    <w:rsid w:val="007D7976"/>
    <w:rsid w:val="007E2F13"/>
    <w:rsid w:val="007F0C04"/>
    <w:rsid w:val="007F107C"/>
    <w:rsid w:val="007F1CE8"/>
    <w:rsid w:val="007F1F38"/>
    <w:rsid w:val="007F2666"/>
    <w:rsid w:val="007F3031"/>
    <w:rsid w:val="007F6572"/>
    <w:rsid w:val="0080279A"/>
    <w:rsid w:val="00802E62"/>
    <w:rsid w:val="00803A11"/>
    <w:rsid w:val="0080507D"/>
    <w:rsid w:val="008050D3"/>
    <w:rsid w:val="00806BCD"/>
    <w:rsid w:val="00807C8F"/>
    <w:rsid w:val="00807EB9"/>
    <w:rsid w:val="00813171"/>
    <w:rsid w:val="008134CD"/>
    <w:rsid w:val="00813E2C"/>
    <w:rsid w:val="00814056"/>
    <w:rsid w:val="0081430E"/>
    <w:rsid w:val="00814749"/>
    <w:rsid w:val="00816506"/>
    <w:rsid w:val="008221A1"/>
    <w:rsid w:val="008226D7"/>
    <w:rsid w:val="00823C9E"/>
    <w:rsid w:val="008245F9"/>
    <w:rsid w:val="00824E7C"/>
    <w:rsid w:val="00826249"/>
    <w:rsid w:val="00830169"/>
    <w:rsid w:val="008325BA"/>
    <w:rsid w:val="00834F6A"/>
    <w:rsid w:val="00835242"/>
    <w:rsid w:val="00835FFB"/>
    <w:rsid w:val="00837D7D"/>
    <w:rsid w:val="0084400B"/>
    <w:rsid w:val="008443AE"/>
    <w:rsid w:val="008445F9"/>
    <w:rsid w:val="00845343"/>
    <w:rsid w:val="008454F2"/>
    <w:rsid w:val="008472EE"/>
    <w:rsid w:val="008558B4"/>
    <w:rsid w:val="00856571"/>
    <w:rsid w:val="00856E25"/>
    <w:rsid w:val="00856E4B"/>
    <w:rsid w:val="00857EF3"/>
    <w:rsid w:val="00860482"/>
    <w:rsid w:val="00861ED3"/>
    <w:rsid w:val="00863860"/>
    <w:rsid w:val="00864436"/>
    <w:rsid w:val="00866BA5"/>
    <w:rsid w:val="008709F5"/>
    <w:rsid w:val="008716DB"/>
    <w:rsid w:val="00871E25"/>
    <w:rsid w:val="00873764"/>
    <w:rsid w:val="008746CA"/>
    <w:rsid w:val="008764AF"/>
    <w:rsid w:val="00877FB3"/>
    <w:rsid w:val="00883389"/>
    <w:rsid w:val="00883A76"/>
    <w:rsid w:val="00885584"/>
    <w:rsid w:val="00885E97"/>
    <w:rsid w:val="008862F2"/>
    <w:rsid w:val="0088749F"/>
    <w:rsid w:val="008901AA"/>
    <w:rsid w:val="00893830"/>
    <w:rsid w:val="008964DE"/>
    <w:rsid w:val="00896E4E"/>
    <w:rsid w:val="008A1E11"/>
    <w:rsid w:val="008A609E"/>
    <w:rsid w:val="008A6654"/>
    <w:rsid w:val="008B078D"/>
    <w:rsid w:val="008B08B8"/>
    <w:rsid w:val="008B112C"/>
    <w:rsid w:val="008B24B7"/>
    <w:rsid w:val="008B392B"/>
    <w:rsid w:val="008B528D"/>
    <w:rsid w:val="008B53D0"/>
    <w:rsid w:val="008B6F4B"/>
    <w:rsid w:val="008C0B56"/>
    <w:rsid w:val="008C1C22"/>
    <w:rsid w:val="008C5A4B"/>
    <w:rsid w:val="008D10C6"/>
    <w:rsid w:val="008D5302"/>
    <w:rsid w:val="008D5770"/>
    <w:rsid w:val="008D57EE"/>
    <w:rsid w:val="008E0E03"/>
    <w:rsid w:val="008E6B20"/>
    <w:rsid w:val="008F2A59"/>
    <w:rsid w:val="008F3347"/>
    <w:rsid w:val="008F449E"/>
    <w:rsid w:val="008F4C44"/>
    <w:rsid w:val="008F7288"/>
    <w:rsid w:val="008F76F0"/>
    <w:rsid w:val="008F7B14"/>
    <w:rsid w:val="00902BE2"/>
    <w:rsid w:val="00904049"/>
    <w:rsid w:val="00904639"/>
    <w:rsid w:val="009072C3"/>
    <w:rsid w:val="009125C4"/>
    <w:rsid w:val="00913D2C"/>
    <w:rsid w:val="009151D8"/>
    <w:rsid w:val="00921BED"/>
    <w:rsid w:val="00922E64"/>
    <w:rsid w:val="0092368C"/>
    <w:rsid w:val="009239A2"/>
    <w:rsid w:val="00924042"/>
    <w:rsid w:val="009249CF"/>
    <w:rsid w:val="009272D5"/>
    <w:rsid w:val="009274D3"/>
    <w:rsid w:val="00927C5F"/>
    <w:rsid w:val="00927D20"/>
    <w:rsid w:val="0093043C"/>
    <w:rsid w:val="0093362B"/>
    <w:rsid w:val="00934076"/>
    <w:rsid w:val="0093518A"/>
    <w:rsid w:val="0094110E"/>
    <w:rsid w:val="00944745"/>
    <w:rsid w:val="00946D0D"/>
    <w:rsid w:val="00951285"/>
    <w:rsid w:val="00953236"/>
    <w:rsid w:val="00957922"/>
    <w:rsid w:val="00962214"/>
    <w:rsid w:val="0096313E"/>
    <w:rsid w:val="0096387A"/>
    <w:rsid w:val="00963E6C"/>
    <w:rsid w:val="00964BCC"/>
    <w:rsid w:val="00967062"/>
    <w:rsid w:val="0096778C"/>
    <w:rsid w:val="0096787C"/>
    <w:rsid w:val="00976B2C"/>
    <w:rsid w:val="00985C92"/>
    <w:rsid w:val="00986A73"/>
    <w:rsid w:val="00991F25"/>
    <w:rsid w:val="009945C6"/>
    <w:rsid w:val="0099631F"/>
    <w:rsid w:val="00997084"/>
    <w:rsid w:val="0099739F"/>
    <w:rsid w:val="009A0698"/>
    <w:rsid w:val="009A0D04"/>
    <w:rsid w:val="009A11DF"/>
    <w:rsid w:val="009A161E"/>
    <w:rsid w:val="009A1858"/>
    <w:rsid w:val="009A2BE0"/>
    <w:rsid w:val="009A2E50"/>
    <w:rsid w:val="009A3B91"/>
    <w:rsid w:val="009A414A"/>
    <w:rsid w:val="009A482E"/>
    <w:rsid w:val="009A4C50"/>
    <w:rsid w:val="009A5D75"/>
    <w:rsid w:val="009A6D84"/>
    <w:rsid w:val="009A7AE8"/>
    <w:rsid w:val="009B1A3B"/>
    <w:rsid w:val="009B457A"/>
    <w:rsid w:val="009B4A9F"/>
    <w:rsid w:val="009B59D9"/>
    <w:rsid w:val="009B5EE9"/>
    <w:rsid w:val="009B6CFF"/>
    <w:rsid w:val="009B7A6B"/>
    <w:rsid w:val="009B7DA2"/>
    <w:rsid w:val="009C069C"/>
    <w:rsid w:val="009C2DC0"/>
    <w:rsid w:val="009C2F9B"/>
    <w:rsid w:val="009C301C"/>
    <w:rsid w:val="009C7B84"/>
    <w:rsid w:val="009C7BC8"/>
    <w:rsid w:val="009C7DA1"/>
    <w:rsid w:val="009D0B5A"/>
    <w:rsid w:val="009D2B84"/>
    <w:rsid w:val="009D3061"/>
    <w:rsid w:val="009D33C2"/>
    <w:rsid w:val="009D4CB9"/>
    <w:rsid w:val="009E0258"/>
    <w:rsid w:val="009E0293"/>
    <w:rsid w:val="009E1ADC"/>
    <w:rsid w:val="009E31DC"/>
    <w:rsid w:val="009E5B7E"/>
    <w:rsid w:val="009E6EAB"/>
    <w:rsid w:val="009E7DEA"/>
    <w:rsid w:val="009F21EA"/>
    <w:rsid w:val="009F334E"/>
    <w:rsid w:val="009F33D9"/>
    <w:rsid w:val="009F3B59"/>
    <w:rsid w:val="009F3BBB"/>
    <w:rsid w:val="009F5B9A"/>
    <w:rsid w:val="009F5CFF"/>
    <w:rsid w:val="00A06586"/>
    <w:rsid w:val="00A112C1"/>
    <w:rsid w:val="00A11A84"/>
    <w:rsid w:val="00A12929"/>
    <w:rsid w:val="00A13E9A"/>
    <w:rsid w:val="00A14659"/>
    <w:rsid w:val="00A148C5"/>
    <w:rsid w:val="00A15490"/>
    <w:rsid w:val="00A160E0"/>
    <w:rsid w:val="00A16270"/>
    <w:rsid w:val="00A1634C"/>
    <w:rsid w:val="00A2188A"/>
    <w:rsid w:val="00A222D2"/>
    <w:rsid w:val="00A22FB8"/>
    <w:rsid w:val="00A23EE2"/>
    <w:rsid w:val="00A25AA3"/>
    <w:rsid w:val="00A272A9"/>
    <w:rsid w:val="00A307ED"/>
    <w:rsid w:val="00A31163"/>
    <w:rsid w:val="00A35702"/>
    <w:rsid w:val="00A35E4D"/>
    <w:rsid w:val="00A37AED"/>
    <w:rsid w:val="00A37EAA"/>
    <w:rsid w:val="00A40198"/>
    <w:rsid w:val="00A4209F"/>
    <w:rsid w:val="00A4434F"/>
    <w:rsid w:val="00A46F9C"/>
    <w:rsid w:val="00A47451"/>
    <w:rsid w:val="00A4751D"/>
    <w:rsid w:val="00A50213"/>
    <w:rsid w:val="00A51B25"/>
    <w:rsid w:val="00A5362E"/>
    <w:rsid w:val="00A53B7C"/>
    <w:rsid w:val="00A53CCA"/>
    <w:rsid w:val="00A53F25"/>
    <w:rsid w:val="00A54075"/>
    <w:rsid w:val="00A56B1D"/>
    <w:rsid w:val="00A616C6"/>
    <w:rsid w:val="00A62C37"/>
    <w:rsid w:val="00A631B4"/>
    <w:rsid w:val="00A640D7"/>
    <w:rsid w:val="00A64934"/>
    <w:rsid w:val="00A675BD"/>
    <w:rsid w:val="00A67B1D"/>
    <w:rsid w:val="00A700B7"/>
    <w:rsid w:val="00A74BE1"/>
    <w:rsid w:val="00A76215"/>
    <w:rsid w:val="00A770DD"/>
    <w:rsid w:val="00A7735A"/>
    <w:rsid w:val="00A829FB"/>
    <w:rsid w:val="00A83847"/>
    <w:rsid w:val="00A851AF"/>
    <w:rsid w:val="00A86862"/>
    <w:rsid w:val="00A9082C"/>
    <w:rsid w:val="00A9278C"/>
    <w:rsid w:val="00A96FCD"/>
    <w:rsid w:val="00A9759A"/>
    <w:rsid w:val="00AA0459"/>
    <w:rsid w:val="00AA16AB"/>
    <w:rsid w:val="00AA1E27"/>
    <w:rsid w:val="00AA69B6"/>
    <w:rsid w:val="00AC0B29"/>
    <w:rsid w:val="00AC2319"/>
    <w:rsid w:val="00AC4483"/>
    <w:rsid w:val="00AC5CA9"/>
    <w:rsid w:val="00AC6081"/>
    <w:rsid w:val="00AC72AF"/>
    <w:rsid w:val="00AC791C"/>
    <w:rsid w:val="00AD2B04"/>
    <w:rsid w:val="00AD346B"/>
    <w:rsid w:val="00AE07F7"/>
    <w:rsid w:val="00AE11B3"/>
    <w:rsid w:val="00AE4A23"/>
    <w:rsid w:val="00AE53E5"/>
    <w:rsid w:val="00AE64F8"/>
    <w:rsid w:val="00AE6956"/>
    <w:rsid w:val="00AE7E49"/>
    <w:rsid w:val="00AF4F2E"/>
    <w:rsid w:val="00AF597A"/>
    <w:rsid w:val="00B00148"/>
    <w:rsid w:val="00B00BEE"/>
    <w:rsid w:val="00B00F2F"/>
    <w:rsid w:val="00B01BCE"/>
    <w:rsid w:val="00B04890"/>
    <w:rsid w:val="00B05B03"/>
    <w:rsid w:val="00B062A8"/>
    <w:rsid w:val="00B107C1"/>
    <w:rsid w:val="00B11295"/>
    <w:rsid w:val="00B11A2F"/>
    <w:rsid w:val="00B12742"/>
    <w:rsid w:val="00B13F13"/>
    <w:rsid w:val="00B15152"/>
    <w:rsid w:val="00B15784"/>
    <w:rsid w:val="00B16D34"/>
    <w:rsid w:val="00B1720A"/>
    <w:rsid w:val="00B17286"/>
    <w:rsid w:val="00B173D3"/>
    <w:rsid w:val="00B204E0"/>
    <w:rsid w:val="00B20EA3"/>
    <w:rsid w:val="00B23262"/>
    <w:rsid w:val="00B30936"/>
    <w:rsid w:val="00B329AA"/>
    <w:rsid w:val="00B330F8"/>
    <w:rsid w:val="00B37F9C"/>
    <w:rsid w:val="00B435C0"/>
    <w:rsid w:val="00B43D02"/>
    <w:rsid w:val="00B458CA"/>
    <w:rsid w:val="00B531CC"/>
    <w:rsid w:val="00B54590"/>
    <w:rsid w:val="00B54745"/>
    <w:rsid w:val="00B5660C"/>
    <w:rsid w:val="00B627F4"/>
    <w:rsid w:val="00B632FC"/>
    <w:rsid w:val="00B64062"/>
    <w:rsid w:val="00B70D50"/>
    <w:rsid w:val="00B70EDC"/>
    <w:rsid w:val="00B726FF"/>
    <w:rsid w:val="00B73532"/>
    <w:rsid w:val="00B76213"/>
    <w:rsid w:val="00B808C9"/>
    <w:rsid w:val="00B809CB"/>
    <w:rsid w:val="00B80B40"/>
    <w:rsid w:val="00B81D64"/>
    <w:rsid w:val="00B826F3"/>
    <w:rsid w:val="00B8272E"/>
    <w:rsid w:val="00B83AAF"/>
    <w:rsid w:val="00B8559A"/>
    <w:rsid w:val="00B87D4A"/>
    <w:rsid w:val="00B90E96"/>
    <w:rsid w:val="00B91136"/>
    <w:rsid w:val="00B92062"/>
    <w:rsid w:val="00B94B89"/>
    <w:rsid w:val="00B97CD9"/>
    <w:rsid w:val="00B97F7C"/>
    <w:rsid w:val="00BA0413"/>
    <w:rsid w:val="00BA3E63"/>
    <w:rsid w:val="00BA4A04"/>
    <w:rsid w:val="00BA552B"/>
    <w:rsid w:val="00BA5A13"/>
    <w:rsid w:val="00BA65C7"/>
    <w:rsid w:val="00BB0A86"/>
    <w:rsid w:val="00BB108A"/>
    <w:rsid w:val="00BB1A72"/>
    <w:rsid w:val="00BB24F1"/>
    <w:rsid w:val="00BB3551"/>
    <w:rsid w:val="00BB4C69"/>
    <w:rsid w:val="00BB5CDC"/>
    <w:rsid w:val="00BB6A12"/>
    <w:rsid w:val="00BB7985"/>
    <w:rsid w:val="00BB7AA4"/>
    <w:rsid w:val="00BB7DAD"/>
    <w:rsid w:val="00BC0768"/>
    <w:rsid w:val="00BC1673"/>
    <w:rsid w:val="00BC4FDA"/>
    <w:rsid w:val="00BC5D2E"/>
    <w:rsid w:val="00BC795E"/>
    <w:rsid w:val="00BC7B5E"/>
    <w:rsid w:val="00BC7E88"/>
    <w:rsid w:val="00BD13DD"/>
    <w:rsid w:val="00BD1E00"/>
    <w:rsid w:val="00BD3F02"/>
    <w:rsid w:val="00BD51C9"/>
    <w:rsid w:val="00BD7D91"/>
    <w:rsid w:val="00BE666F"/>
    <w:rsid w:val="00BE6F11"/>
    <w:rsid w:val="00BE7A6F"/>
    <w:rsid w:val="00BE7C66"/>
    <w:rsid w:val="00BF0250"/>
    <w:rsid w:val="00BF12E0"/>
    <w:rsid w:val="00BF1A28"/>
    <w:rsid w:val="00BF539B"/>
    <w:rsid w:val="00BF5990"/>
    <w:rsid w:val="00BF7603"/>
    <w:rsid w:val="00BF7672"/>
    <w:rsid w:val="00C01CBB"/>
    <w:rsid w:val="00C02356"/>
    <w:rsid w:val="00C02374"/>
    <w:rsid w:val="00C02ED9"/>
    <w:rsid w:val="00C05037"/>
    <w:rsid w:val="00C06840"/>
    <w:rsid w:val="00C06AAE"/>
    <w:rsid w:val="00C10AE9"/>
    <w:rsid w:val="00C11702"/>
    <w:rsid w:val="00C14A58"/>
    <w:rsid w:val="00C16971"/>
    <w:rsid w:val="00C17ADB"/>
    <w:rsid w:val="00C20B24"/>
    <w:rsid w:val="00C217AA"/>
    <w:rsid w:val="00C24962"/>
    <w:rsid w:val="00C24D2A"/>
    <w:rsid w:val="00C25082"/>
    <w:rsid w:val="00C30455"/>
    <w:rsid w:val="00C3237D"/>
    <w:rsid w:val="00C32B5F"/>
    <w:rsid w:val="00C35E7C"/>
    <w:rsid w:val="00C36A6A"/>
    <w:rsid w:val="00C374AD"/>
    <w:rsid w:val="00C40E79"/>
    <w:rsid w:val="00C41B0A"/>
    <w:rsid w:val="00C44E27"/>
    <w:rsid w:val="00C455E0"/>
    <w:rsid w:val="00C5086B"/>
    <w:rsid w:val="00C53BA2"/>
    <w:rsid w:val="00C5511F"/>
    <w:rsid w:val="00C57062"/>
    <w:rsid w:val="00C57672"/>
    <w:rsid w:val="00C6051A"/>
    <w:rsid w:val="00C61120"/>
    <w:rsid w:val="00C62302"/>
    <w:rsid w:val="00C62604"/>
    <w:rsid w:val="00C70573"/>
    <w:rsid w:val="00C73897"/>
    <w:rsid w:val="00C75509"/>
    <w:rsid w:val="00C77696"/>
    <w:rsid w:val="00C77BFC"/>
    <w:rsid w:val="00C809FA"/>
    <w:rsid w:val="00C8133E"/>
    <w:rsid w:val="00C82F61"/>
    <w:rsid w:val="00C85AAF"/>
    <w:rsid w:val="00C9240B"/>
    <w:rsid w:val="00C94F32"/>
    <w:rsid w:val="00CA3650"/>
    <w:rsid w:val="00CA5658"/>
    <w:rsid w:val="00CA5A46"/>
    <w:rsid w:val="00CA5D6C"/>
    <w:rsid w:val="00CA6395"/>
    <w:rsid w:val="00CA78C5"/>
    <w:rsid w:val="00CB025C"/>
    <w:rsid w:val="00CB18E0"/>
    <w:rsid w:val="00CB2F75"/>
    <w:rsid w:val="00CB499B"/>
    <w:rsid w:val="00CB786D"/>
    <w:rsid w:val="00CC1595"/>
    <w:rsid w:val="00CC2101"/>
    <w:rsid w:val="00CC4D4B"/>
    <w:rsid w:val="00CC4F2C"/>
    <w:rsid w:val="00CC66CA"/>
    <w:rsid w:val="00CD287C"/>
    <w:rsid w:val="00CD5EF0"/>
    <w:rsid w:val="00CD6028"/>
    <w:rsid w:val="00CD7B74"/>
    <w:rsid w:val="00CE1370"/>
    <w:rsid w:val="00CF50DD"/>
    <w:rsid w:val="00CF6A65"/>
    <w:rsid w:val="00D0095F"/>
    <w:rsid w:val="00D03A7F"/>
    <w:rsid w:val="00D04443"/>
    <w:rsid w:val="00D10F67"/>
    <w:rsid w:val="00D1153E"/>
    <w:rsid w:val="00D1433F"/>
    <w:rsid w:val="00D149E4"/>
    <w:rsid w:val="00D15524"/>
    <w:rsid w:val="00D160F4"/>
    <w:rsid w:val="00D20903"/>
    <w:rsid w:val="00D20F60"/>
    <w:rsid w:val="00D21136"/>
    <w:rsid w:val="00D21D4F"/>
    <w:rsid w:val="00D21E67"/>
    <w:rsid w:val="00D310E9"/>
    <w:rsid w:val="00D316F1"/>
    <w:rsid w:val="00D32263"/>
    <w:rsid w:val="00D3309C"/>
    <w:rsid w:val="00D34602"/>
    <w:rsid w:val="00D34E5D"/>
    <w:rsid w:val="00D36B55"/>
    <w:rsid w:val="00D37514"/>
    <w:rsid w:val="00D4077C"/>
    <w:rsid w:val="00D430AA"/>
    <w:rsid w:val="00D447FA"/>
    <w:rsid w:val="00D44B14"/>
    <w:rsid w:val="00D44C2C"/>
    <w:rsid w:val="00D44DEF"/>
    <w:rsid w:val="00D4575D"/>
    <w:rsid w:val="00D45B4C"/>
    <w:rsid w:val="00D46C5F"/>
    <w:rsid w:val="00D51254"/>
    <w:rsid w:val="00D546AC"/>
    <w:rsid w:val="00D54764"/>
    <w:rsid w:val="00D5541F"/>
    <w:rsid w:val="00D5576D"/>
    <w:rsid w:val="00D55E1B"/>
    <w:rsid w:val="00D569A3"/>
    <w:rsid w:val="00D609BA"/>
    <w:rsid w:val="00D63362"/>
    <w:rsid w:val="00D63B5D"/>
    <w:rsid w:val="00D65925"/>
    <w:rsid w:val="00D66F84"/>
    <w:rsid w:val="00D702E2"/>
    <w:rsid w:val="00D70F84"/>
    <w:rsid w:val="00D72A02"/>
    <w:rsid w:val="00D76148"/>
    <w:rsid w:val="00D778C2"/>
    <w:rsid w:val="00D83C55"/>
    <w:rsid w:val="00D84DDE"/>
    <w:rsid w:val="00D877D7"/>
    <w:rsid w:val="00D937F2"/>
    <w:rsid w:val="00D9463A"/>
    <w:rsid w:val="00D94F73"/>
    <w:rsid w:val="00D96773"/>
    <w:rsid w:val="00D96FAC"/>
    <w:rsid w:val="00D970E3"/>
    <w:rsid w:val="00D9784A"/>
    <w:rsid w:val="00DA0D36"/>
    <w:rsid w:val="00DA0EB2"/>
    <w:rsid w:val="00DB336B"/>
    <w:rsid w:val="00DB39BA"/>
    <w:rsid w:val="00DC0D14"/>
    <w:rsid w:val="00DC0FD7"/>
    <w:rsid w:val="00DC262A"/>
    <w:rsid w:val="00DC633C"/>
    <w:rsid w:val="00DD39EF"/>
    <w:rsid w:val="00DD45EB"/>
    <w:rsid w:val="00DD4DBE"/>
    <w:rsid w:val="00DD54C3"/>
    <w:rsid w:val="00DD5EA7"/>
    <w:rsid w:val="00DE19C8"/>
    <w:rsid w:val="00DE2C47"/>
    <w:rsid w:val="00DE59A5"/>
    <w:rsid w:val="00DE60B6"/>
    <w:rsid w:val="00DF0F28"/>
    <w:rsid w:val="00DF10EB"/>
    <w:rsid w:val="00DF155F"/>
    <w:rsid w:val="00DF2F4B"/>
    <w:rsid w:val="00DF3E97"/>
    <w:rsid w:val="00DF4A33"/>
    <w:rsid w:val="00DF5F03"/>
    <w:rsid w:val="00DF701C"/>
    <w:rsid w:val="00E01E8B"/>
    <w:rsid w:val="00E03712"/>
    <w:rsid w:val="00E03C94"/>
    <w:rsid w:val="00E04942"/>
    <w:rsid w:val="00E10102"/>
    <w:rsid w:val="00E103AB"/>
    <w:rsid w:val="00E10A01"/>
    <w:rsid w:val="00E11E31"/>
    <w:rsid w:val="00E15822"/>
    <w:rsid w:val="00E16CAF"/>
    <w:rsid w:val="00E17872"/>
    <w:rsid w:val="00E23C19"/>
    <w:rsid w:val="00E2490E"/>
    <w:rsid w:val="00E25BD3"/>
    <w:rsid w:val="00E327EA"/>
    <w:rsid w:val="00E339F4"/>
    <w:rsid w:val="00E375F9"/>
    <w:rsid w:val="00E40D77"/>
    <w:rsid w:val="00E42DB3"/>
    <w:rsid w:val="00E435C7"/>
    <w:rsid w:val="00E46355"/>
    <w:rsid w:val="00E4658D"/>
    <w:rsid w:val="00E469E0"/>
    <w:rsid w:val="00E46EA1"/>
    <w:rsid w:val="00E474B7"/>
    <w:rsid w:val="00E52C65"/>
    <w:rsid w:val="00E54A39"/>
    <w:rsid w:val="00E56AF5"/>
    <w:rsid w:val="00E60606"/>
    <w:rsid w:val="00E60B78"/>
    <w:rsid w:val="00E61FC7"/>
    <w:rsid w:val="00E638C2"/>
    <w:rsid w:val="00E63AE1"/>
    <w:rsid w:val="00E63E13"/>
    <w:rsid w:val="00E67517"/>
    <w:rsid w:val="00E77C8A"/>
    <w:rsid w:val="00E81F65"/>
    <w:rsid w:val="00E83111"/>
    <w:rsid w:val="00E84735"/>
    <w:rsid w:val="00E85050"/>
    <w:rsid w:val="00E85FD5"/>
    <w:rsid w:val="00E86F2D"/>
    <w:rsid w:val="00E87425"/>
    <w:rsid w:val="00E9128B"/>
    <w:rsid w:val="00E91EFA"/>
    <w:rsid w:val="00E92EAA"/>
    <w:rsid w:val="00EA1117"/>
    <w:rsid w:val="00EA1149"/>
    <w:rsid w:val="00EA1E23"/>
    <w:rsid w:val="00EA4791"/>
    <w:rsid w:val="00EB021A"/>
    <w:rsid w:val="00EB058B"/>
    <w:rsid w:val="00EB1177"/>
    <w:rsid w:val="00EB4EE5"/>
    <w:rsid w:val="00EB616A"/>
    <w:rsid w:val="00EB6EDD"/>
    <w:rsid w:val="00EC0CEC"/>
    <w:rsid w:val="00EC0D59"/>
    <w:rsid w:val="00EC34A7"/>
    <w:rsid w:val="00EC407A"/>
    <w:rsid w:val="00EC6D90"/>
    <w:rsid w:val="00ED077A"/>
    <w:rsid w:val="00ED1A6B"/>
    <w:rsid w:val="00ED231B"/>
    <w:rsid w:val="00ED29F5"/>
    <w:rsid w:val="00ED2F64"/>
    <w:rsid w:val="00ED79B0"/>
    <w:rsid w:val="00EE054F"/>
    <w:rsid w:val="00EE29A3"/>
    <w:rsid w:val="00EE29D0"/>
    <w:rsid w:val="00EE3757"/>
    <w:rsid w:val="00EE4C18"/>
    <w:rsid w:val="00EE68A1"/>
    <w:rsid w:val="00EE7871"/>
    <w:rsid w:val="00EF06CA"/>
    <w:rsid w:val="00EF4A20"/>
    <w:rsid w:val="00EF4D72"/>
    <w:rsid w:val="00EF6242"/>
    <w:rsid w:val="00EF631C"/>
    <w:rsid w:val="00EF71AC"/>
    <w:rsid w:val="00F0233E"/>
    <w:rsid w:val="00F02EEF"/>
    <w:rsid w:val="00F03A1D"/>
    <w:rsid w:val="00F06268"/>
    <w:rsid w:val="00F0628B"/>
    <w:rsid w:val="00F063AF"/>
    <w:rsid w:val="00F073C1"/>
    <w:rsid w:val="00F10437"/>
    <w:rsid w:val="00F10F4B"/>
    <w:rsid w:val="00F1432B"/>
    <w:rsid w:val="00F16853"/>
    <w:rsid w:val="00F174B0"/>
    <w:rsid w:val="00F17E85"/>
    <w:rsid w:val="00F20088"/>
    <w:rsid w:val="00F220BF"/>
    <w:rsid w:val="00F22A27"/>
    <w:rsid w:val="00F251B8"/>
    <w:rsid w:val="00F27E94"/>
    <w:rsid w:val="00F30D32"/>
    <w:rsid w:val="00F33797"/>
    <w:rsid w:val="00F35370"/>
    <w:rsid w:val="00F357F5"/>
    <w:rsid w:val="00F35E13"/>
    <w:rsid w:val="00F412FB"/>
    <w:rsid w:val="00F419AE"/>
    <w:rsid w:val="00F42367"/>
    <w:rsid w:val="00F43D61"/>
    <w:rsid w:val="00F45D93"/>
    <w:rsid w:val="00F46D00"/>
    <w:rsid w:val="00F47697"/>
    <w:rsid w:val="00F47968"/>
    <w:rsid w:val="00F47AF6"/>
    <w:rsid w:val="00F50E12"/>
    <w:rsid w:val="00F51FC7"/>
    <w:rsid w:val="00F52317"/>
    <w:rsid w:val="00F52D8D"/>
    <w:rsid w:val="00F52F12"/>
    <w:rsid w:val="00F54464"/>
    <w:rsid w:val="00F54B7E"/>
    <w:rsid w:val="00F61206"/>
    <w:rsid w:val="00F61F1F"/>
    <w:rsid w:val="00F62B36"/>
    <w:rsid w:val="00F6430A"/>
    <w:rsid w:val="00F64D7A"/>
    <w:rsid w:val="00F658F7"/>
    <w:rsid w:val="00F71358"/>
    <w:rsid w:val="00F72E80"/>
    <w:rsid w:val="00F7475B"/>
    <w:rsid w:val="00F80C56"/>
    <w:rsid w:val="00F8191F"/>
    <w:rsid w:val="00F8233A"/>
    <w:rsid w:val="00F834B7"/>
    <w:rsid w:val="00F836FF"/>
    <w:rsid w:val="00F87F89"/>
    <w:rsid w:val="00F91798"/>
    <w:rsid w:val="00F91BF5"/>
    <w:rsid w:val="00F922B3"/>
    <w:rsid w:val="00F9267F"/>
    <w:rsid w:val="00F93513"/>
    <w:rsid w:val="00F9553B"/>
    <w:rsid w:val="00F964F3"/>
    <w:rsid w:val="00FA160A"/>
    <w:rsid w:val="00FA331A"/>
    <w:rsid w:val="00FB264F"/>
    <w:rsid w:val="00FB4E3D"/>
    <w:rsid w:val="00FB4EC5"/>
    <w:rsid w:val="00FB737D"/>
    <w:rsid w:val="00FB74D5"/>
    <w:rsid w:val="00FC200E"/>
    <w:rsid w:val="00FC3264"/>
    <w:rsid w:val="00FC497B"/>
    <w:rsid w:val="00FC4B47"/>
    <w:rsid w:val="00FC4FA3"/>
    <w:rsid w:val="00FD107A"/>
    <w:rsid w:val="00FD2397"/>
    <w:rsid w:val="00FE2DF2"/>
    <w:rsid w:val="00FE3FCF"/>
    <w:rsid w:val="00FE5BE0"/>
    <w:rsid w:val="00FE6F2F"/>
    <w:rsid w:val="00FE7B56"/>
    <w:rsid w:val="00FF0735"/>
    <w:rsid w:val="00FF2129"/>
    <w:rsid w:val="00FF46FD"/>
    <w:rsid w:val="00FF75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13628C"/>
  <w15:docId w15:val="{CBEAA49A-E709-4C2E-828D-6AF9CED156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SG" w:eastAsia="en-SG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50EF0"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121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">
    <w:name w:val="Char Char"/>
    <w:basedOn w:val="Normal"/>
    <w:semiHidden/>
    <w:rsid w:val="00D3460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Footer">
    <w:name w:val="footer"/>
    <w:basedOn w:val="Normal"/>
    <w:rsid w:val="00154CD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54CD6"/>
  </w:style>
  <w:style w:type="paragraph" w:styleId="Header">
    <w:name w:val="header"/>
    <w:basedOn w:val="Normal"/>
    <w:link w:val="HeaderChar"/>
    <w:uiPriority w:val="99"/>
    <w:rsid w:val="00AC4483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E86F2D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rsid w:val="005E0C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E0C73"/>
    <w:rPr>
      <w:rFonts w:ascii="Tahoma" w:hAnsi="Tahoma" w:cs="Tahoma"/>
      <w:sz w:val="16"/>
      <w:szCs w:val="16"/>
    </w:rPr>
  </w:style>
  <w:style w:type="table" w:customStyle="1" w:styleId="PlainTable11">
    <w:name w:val="Plain Table 11"/>
    <w:basedOn w:val="TableNormal"/>
    <w:uiPriority w:val="41"/>
    <w:rsid w:val="00C11702"/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styleId="ListParagraph">
    <w:name w:val="List Paragraph"/>
    <w:basedOn w:val="Normal"/>
    <w:link w:val="ListParagraphChar"/>
    <w:uiPriority w:val="34"/>
    <w:qFormat/>
    <w:rsid w:val="00003090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80279A"/>
    <w:rPr>
      <w:rFonts w:eastAsia="Calibri"/>
      <w:sz w:val="28"/>
      <w:szCs w:val="22"/>
    </w:rPr>
  </w:style>
  <w:style w:type="character" w:styleId="CommentReference">
    <w:name w:val="annotation reference"/>
    <w:semiHidden/>
    <w:unhideWhenUsed/>
    <w:rsid w:val="00E435C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E435C7"/>
    <w:rPr>
      <w:sz w:val="20"/>
      <w:szCs w:val="20"/>
    </w:rPr>
  </w:style>
  <w:style w:type="character" w:customStyle="1" w:styleId="CommentTextChar">
    <w:name w:val="Comment Text Char"/>
    <w:link w:val="CommentText"/>
    <w:semiHidden/>
    <w:rsid w:val="00E435C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E435C7"/>
    <w:rPr>
      <w:b/>
      <w:bCs/>
    </w:rPr>
  </w:style>
  <w:style w:type="character" w:customStyle="1" w:styleId="CommentSubjectChar">
    <w:name w:val="Comment Subject Char"/>
    <w:link w:val="CommentSubject"/>
    <w:semiHidden/>
    <w:rsid w:val="00E435C7"/>
    <w:rPr>
      <w:b/>
      <w:bCs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073C1"/>
    <w:rPr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unhideWhenUsed/>
    <w:rsid w:val="000F4BE1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41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3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8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34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6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2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5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6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5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0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6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0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22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2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35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8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5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54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B9D9C6-F13F-4B9F-A3CA-CC15F4C03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33</Words>
  <Characters>1333</Characters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</vt:lpstr>
    </vt:vector>
  </TitlesOfParts>
  <LinksUpToDate>false</LinksUpToDate>
  <CharactersWithSpaces>1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Printed>2023-10-28T03:57:00Z</cp:lastPrinted>
  <dcterms:created xsi:type="dcterms:W3CDTF">2023-10-28T04:07:00Z</dcterms:created>
  <dcterms:modified xsi:type="dcterms:W3CDTF">2023-11-12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